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3" r:id="rId2"/>
    <p:sldMasterId id="2147483656" r:id="rId3"/>
    <p:sldMasterId id="2147483658" r:id="rId4"/>
  </p:sldMasterIdLst>
  <p:notesMasterIdLst>
    <p:notesMasterId r:id="rId54"/>
  </p:notesMasterIdLst>
  <p:handoutMasterIdLst>
    <p:handoutMasterId r:id="rId55"/>
  </p:handoutMasterIdLst>
  <p:sldIdLst>
    <p:sldId id="346" r:id="rId5"/>
    <p:sldId id="318" r:id="rId6"/>
    <p:sldId id="319" r:id="rId7"/>
    <p:sldId id="320" r:id="rId8"/>
    <p:sldId id="323" r:id="rId9"/>
    <p:sldId id="326" r:id="rId10"/>
    <p:sldId id="327" r:id="rId11"/>
    <p:sldId id="373" r:id="rId12"/>
    <p:sldId id="328" r:id="rId13"/>
    <p:sldId id="349" r:id="rId14"/>
    <p:sldId id="332" r:id="rId15"/>
    <p:sldId id="333" r:id="rId16"/>
    <p:sldId id="334" r:id="rId17"/>
    <p:sldId id="367" r:id="rId18"/>
    <p:sldId id="317" r:id="rId19"/>
    <p:sldId id="307" r:id="rId20"/>
    <p:sldId id="310" r:id="rId21"/>
    <p:sldId id="306" r:id="rId22"/>
    <p:sldId id="311" r:id="rId23"/>
    <p:sldId id="261" r:id="rId24"/>
    <p:sldId id="313" r:id="rId25"/>
    <p:sldId id="259" r:id="rId26"/>
    <p:sldId id="369" r:id="rId27"/>
    <p:sldId id="282" r:id="rId28"/>
    <p:sldId id="374" r:id="rId29"/>
    <p:sldId id="283" r:id="rId30"/>
    <p:sldId id="285" r:id="rId31"/>
    <p:sldId id="286" r:id="rId32"/>
    <p:sldId id="287" r:id="rId33"/>
    <p:sldId id="288" r:id="rId34"/>
    <p:sldId id="289" r:id="rId35"/>
    <p:sldId id="353" r:id="rId36"/>
    <p:sldId id="354" r:id="rId37"/>
    <p:sldId id="355" r:id="rId38"/>
    <p:sldId id="356" r:id="rId39"/>
    <p:sldId id="357" r:id="rId40"/>
    <p:sldId id="358" r:id="rId41"/>
    <p:sldId id="359" r:id="rId42"/>
    <p:sldId id="360" r:id="rId43"/>
    <p:sldId id="361" r:id="rId44"/>
    <p:sldId id="362" r:id="rId45"/>
    <p:sldId id="363" r:id="rId46"/>
    <p:sldId id="347" r:id="rId47"/>
    <p:sldId id="348" r:id="rId48"/>
    <p:sldId id="376" r:id="rId49"/>
    <p:sldId id="370" r:id="rId50"/>
    <p:sldId id="371" r:id="rId51"/>
    <p:sldId id="372" r:id="rId52"/>
    <p:sldId id="341" r:id="rId5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  <p:clrMru>
    <a:srgbClr val="CA1002"/>
    <a:srgbClr val="07080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32645" autoAdjust="0"/>
    <p:restoredTop sz="75845" autoAdjust="0"/>
  </p:normalViewPr>
  <p:slideViewPr>
    <p:cSldViewPr>
      <p:cViewPr varScale="1">
        <p:scale>
          <a:sx n="53" d="100"/>
          <a:sy n="53" d="100"/>
        </p:scale>
        <p:origin x="-10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1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5.xml"/><Relationship Id="rId2" Type="http://schemas.openxmlformats.org/officeDocument/2006/relationships/slide" Target="slides/slide44.xml"/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0" tIns="48405" rIns="96810" bIns="48405" numCol="1" anchor="t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0" tIns="48405" rIns="96810" bIns="48405" numCol="1" anchor="t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0" tIns="48405" rIns="96810" bIns="48405" numCol="1" anchor="b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0" tIns="48405" rIns="96810" bIns="48405" numCol="1" anchor="b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pPr>
              <a:defRPr/>
            </a:pPr>
            <a:fld id="{A9C211F8-B315-48EF-AEDE-F694EF54C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0" tIns="48405" rIns="96810" bIns="48405" numCol="1" anchor="t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0" tIns="48405" rIns="96810" bIns="48405" numCol="1" anchor="t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0" tIns="48405" rIns="96810" bIns="4840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0" tIns="48405" rIns="96810" bIns="48405" numCol="1" anchor="b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10" tIns="48405" rIns="96810" bIns="48405" numCol="1" anchor="b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pPr>
              <a:defRPr/>
            </a:pPr>
            <a:fld id="{2201FA3E-C7DE-4D6E-B1A1-87AC52F792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FB520F-DCBD-4C1B-85D1-C10CF3D085B1}" type="slidenum">
              <a:rPr lang="en-US" altLang="en-US" smtClean="0">
                <a:cs typeface="Arial" charset="0"/>
              </a:rPr>
              <a:pPr/>
              <a:t>2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5632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6F3F15-AC36-4BC4-A5CD-A27E414158A0}" type="slidenum">
              <a:rPr lang="en-US" altLang="en-US" smtClean="0">
                <a:cs typeface="Arial" charset="0"/>
              </a:rPr>
              <a:pPr/>
              <a:t>13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655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AF281F-5152-48A9-8793-E698DDD7DAF0}" type="slidenum">
              <a:rPr lang="en-US" altLang="en-US" smtClean="0">
                <a:cs typeface="Arial" charset="0"/>
              </a:rPr>
              <a:pPr/>
              <a:t>14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73275" y="4659313"/>
            <a:ext cx="3200400" cy="3333750"/>
          </a:xfrm>
          <a:noFill/>
          <a:ln/>
        </p:spPr>
        <p:txBody>
          <a:bodyPr lIns="95655" tIns="46988" rIns="95655" bIns="46988"/>
          <a:lstStyle/>
          <a:p>
            <a:pPr eaLnBrk="1" hangingPunct="1"/>
            <a:r>
              <a:rPr lang="en-US" altLang="en-US" smtClean="0"/>
              <a:t>page 85 of text</a:t>
            </a:r>
          </a:p>
        </p:txBody>
      </p:sp>
      <p:sp>
        <p:nvSpPr>
          <p:cNvPr id="66564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EB19EC-AEED-4CF6-994E-0DBC3A38E81C}" type="slidenum">
              <a:rPr lang="en-US" altLang="en-US" smtClean="0">
                <a:cs typeface="Arial" charset="0"/>
              </a:rPr>
              <a:pPr/>
              <a:t>22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675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1F7DC0-7B08-4E12-BF6A-B151999C90EE}" type="slidenum">
              <a:rPr lang="en-US" altLang="en-US" smtClean="0">
                <a:cs typeface="Arial" charset="0"/>
              </a:rPr>
              <a:pPr/>
              <a:t>23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6861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73275" y="4659313"/>
            <a:ext cx="3200400" cy="3333750"/>
          </a:xfrm>
          <a:noFill/>
          <a:ln/>
        </p:spPr>
        <p:txBody>
          <a:bodyPr lIns="95655" tIns="46988" rIns="95655" bIns="46988"/>
          <a:lstStyle/>
          <a:p>
            <a:pPr eaLnBrk="1" hangingPunct="1"/>
            <a:r>
              <a:rPr lang="en-US" altLang="en-US" smtClean="0"/>
              <a:t>This concept of ‘unusual’ values will be revisited several times during the course, especially in Chapter 7 - Hypothesis Testing. </a:t>
            </a:r>
          </a:p>
          <a:p>
            <a:pPr eaLnBrk="1" hangingPunct="1"/>
            <a:r>
              <a:rPr lang="en-US" altLang="en-US" smtClean="0"/>
              <a:t>page 86 of text</a:t>
            </a:r>
          </a:p>
        </p:txBody>
      </p:sp>
      <p:sp>
        <p:nvSpPr>
          <p:cNvPr id="68612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3912BF-E125-4DAB-A3EE-D8A094C12B99}" type="slidenum">
              <a:rPr lang="en-US" altLang="en-US" smtClean="0">
                <a:cs typeface="Arial" charset="0"/>
              </a:rPr>
              <a:pPr/>
              <a:t>26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696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F9B1EB-91B0-4C74-89C5-D6D7F69E6B8B}" type="slidenum">
              <a:rPr lang="en-US" altLang="en-US" smtClean="0">
                <a:cs typeface="Arial" charset="0"/>
              </a:rPr>
              <a:pPr/>
              <a:t>29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D1871F-61C6-47A1-B37D-1E6B247E17A0}" type="slidenum">
              <a:rPr lang="en-US" altLang="en-US" smtClean="0">
                <a:cs typeface="Arial" charset="0"/>
              </a:rPr>
              <a:pPr/>
              <a:t>33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7168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r>
              <a:rPr lang="en-US" altLang="en-US" smtClean="0"/>
              <a:t>Now we know, Z =X-M/SD               Z=?  X=80, M= 70, SD=10 . So we have to find the value of Z. For this we need to draw the figure…..and find the area which corresponds to Z.    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649349-B9DD-4F6A-8E88-ECE3F4803893}" type="slidenum">
              <a:rPr lang="en-US" altLang="en-US" smtClean="0">
                <a:cs typeface="Arial" charset="0"/>
              </a:rPr>
              <a:pPr/>
              <a:t>34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7270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r>
              <a:rPr lang="en-US" altLang="en-US" smtClean="0"/>
              <a:t>Since M=70, then the area under the curve which is above 80 beats per minute corresponds to above + 1 standard deviation. The total shaded area corresponding  to above 1+ standard deviation  in percentage is 15.9% or  Z= 15.9/100 =0.159.  Or we can find the value of z by substituting the values  in the formula Z= X-M/ standard deviation. Therefore, Z= 70-80/10  -10/10= -1.00  is the same as +1.00. The value of z from the table for 1.00 is 0.159. How do we interpret this? This means that 15.9% of normal healthy individuals have a heart rate above one standard deviation (greater than 80 beats per minute).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19A82A-7348-47C5-8EAC-3B493AB17A0A}" type="slidenum">
              <a:rPr lang="en-US" altLang="en-US" smtClean="0">
                <a:cs typeface="Arial" charset="0"/>
              </a:rPr>
              <a:pPr/>
              <a:t>35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7373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r>
              <a:rPr lang="en-US" altLang="en-US" smtClean="0"/>
              <a:t>As in question, proceed by drawing the normal distribution curve and calculate the z value…….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29D2EF-B7BB-48F3-BD34-BB9C748201D7}" type="slidenum">
              <a:rPr lang="en-US" altLang="en-US" smtClean="0">
                <a:cs typeface="Arial" charset="0"/>
              </a:rPr>
              <a:pPr/>
              <a:t>42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7475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r>
              <a:rPr lang="en-US" altLang="en-US" smtClean="0"/>
              <a:t>In this question, we need to calculate  Z1 and Z2.  Therefore, Z1 =70-40/10, which is equal to 3. The z value of 3 is 0.015.</a:t>
            </a:r>
          </a:p>
          <a:p>
            <a:pPr eaLnBrk="1" hangingPunct="1"/>
            <a:r>
              <a:rPr lang="en-US" altLang="en-US" smtClean="0"/>
              <a:t>Similarly, the value of Z2 is 70-100/10 which is equal to -3. Thus, the value of z is 0.015</a:t>
            </a:r>
          </a:p>
          <a:p>
            <a:pPr eaLnBrk="1" hangingPunct="1"/>
            <a:r>
              <a:rPr lang="en-US" altLang="en-US" smtClean="0"/>
              <a:t>And so, Z1+Z2 is equal to 0.3%. But how do  we interpret this value? Please see the solution/answer #5 slide for its interpretation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3AD747-0703-42AC-9CD2-9FBE398F7CB1}" type="slidenum">
              <a:rPr lang="en-US" altLang="en-US" smtClean="0">
                <a:cs typeface="Arial" charset="0"/>
              </a:rPr>
              <a:pPr/>
              <a:t>3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5734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924954-9E57-4040-A3BF-A64FB23AB18A}" type="slidenum">
              <a:rPr lang="en-US" altLang="en-US" smtClean="0">
                <a:cs typeface="Arial" charset="0"/>
              </a:rPr>
              <a:pPr/>
              <a:t>46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7577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8B321A-72C4-4C73-A7B6-9CF457D56187}" type="slidenum">
              <a:rPr lang="en-US" altLang="en-US" smtClean="0">
                <a:cs typeface="Arial" charset="0"/>
              </a:rPr>
              <a:pPr/>
              <a:t>47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DE23F5-50F4-40A3-9363-819C9FA39F9D}" type="slidenum">
              <a:rPr lang="en-US" altLang="en-US" smtClean="0">
                <a:cs typeface="Arial" charset="0"/>
              </a:rPr>
              <a:pPr/>
              <a:t>48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7782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651201-2201-4595-A227-1432EFA17102}" type="slidenum">
              <a:rPr lang="en-US" altLang="en-US" smtClean="0">
                <a:cs typeface="Arial" charset="0"/>
              </a:rPr>
              <a:pPr/>
              <a:t>49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7885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E364A6-D675-4B2F-BD2D-F91D71BFB627}" type="slidenum">
              <a:rPr lang="en-US" altLang="en-US" smtClean="0">
                <a:cs typeface="Arial" charset="0"/>
              </a:rPr>
              <a:pPr/>
              <a:t>4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5837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B65840-4A13-46B4-A3B4-41777F957B30}" type="slidenum">
              <a:rPr lang="en-US" altLang="en-US" smtClean="0">
                <a:cs typeface="Arial" charset="0"/>
              </a:rPr>
              <a:pPr/>
              <a:t>5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5939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CED233-A04C-47B8-99F9-D0CB8057C704}" type="slidenum">
              <a:rPr lang="en-US" altLang="en-US" smtClean="0">
                <a:cs typeface="Arial" charset="0"/>
              </a:rPr>
              <a:pPr/>
              <a:t>6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6041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D2880A-5161-4DDF-B486-B62078816B4A}" type="slidenum">
              <a:rPr lang="en-US" altLang="en-US" smtClean="0">
                <a:cs typeface="Arial" charset="0"/>
              </a:rPr>
              <a:pPr/>
              <a:t>7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6144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9368D5-8DA7-488F-99D8-368916150CAB}" type="slidenum">
              <a:rPr lang="en-US" altLang="en-US" smtClean="0">
                <a:cs typeface="Arial" charset="0"/>
              </a:rPr>
              <a:pPr/>
              <a:t>9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6246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7FF6E8-436E-436A-95FC-BA569133EB6F}" type="slidenum">
              <a:rPr lang="en-US" altLang="en-US" smtClean="0">
                <a:cs typeface="Arial" charset="0"/>
              </a:rPr>
              <a:pPr/>
              <a:t>11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6349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0B835B-D187-492D-AC24-29375F8B9561}" type="slidenum">
              <a:rPr lang="en-US" altLang="en-US" smtClean="0">
                <a:cs typeface="Arial" charset="0"/>
              </a:rPr>
              <a:pPr/>
              <a:t>12</a:t>
            </a:fld>
            <a:endParaRPr lang="en-US" altLang="en-US" smtClean="0">
              <a:cs typeface="Arial" charset="0"/>
            </a:endParaRPr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38" y="4560888"/>
            <a:ext cx="5851525" cy="4319587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68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3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smtClean="0"/>
              </a:p>
            </p:txBody>
          </p:sp>
          <p:grpSp>
            <p:nvGrpSpPr>
              <p:cNvPr id="16" name="Group 4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Line 27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Line 28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Line 29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Line 30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Line 31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Line 32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Line 33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Line 34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Line 35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36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0" name="Line 37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1" name="Line 38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Line 39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3" name="Line 40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4" name="Line 41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5" name="Line 42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Line 43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Line 44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Line 45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Line 46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Line 47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Line 48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Line 49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Line 50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Line 51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Line 52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Line 53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Line 54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Line 55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7" name="Line 56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" name="Group 76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65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63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Line 64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Arc 6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75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67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" name="Line 68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Arc 69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201" name="Rectangle 5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02" name="Rectangle 5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9" name="Rectangle 71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0" name="Rectangle 7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" name="Rectangle 7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2E1028-2FBB-46A6-A7C2-2AC5C9DB3F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D91EBC-61E1-42D4-A81C-6233FF19FF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2CD36-638A-444A-A6DF-CD40CC6CD1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D2F43-5C85-44D2-B40B-A30FCBE8F1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228600" y="990600"/>
            <a:ext cx="8610600" cy="0"/>
          </a:xfrm>
          <a:prstGeom prst="line">
            <a:avLst/>
          </a:prstGeom>
          <a:noFill/>
          <a:ln w="6667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228600" y="1447800"/>
            <a:ext cx="2286000" cy="2514600"/>
            <a:chOff x="144" y="912"/>
            <a:chExt cx="1440" cy="1584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960" y="912"/>
              <a:ext cx="52" cy="97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844" y="912"/>
              <a:ext cx="52" cy="86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727" y="912"/>
              <a:ext cx="52" cy="7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610" y="912"/>
              <a:ext cx="52" cy="612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494" y="912"/>
              <a:ext cx="52" cy="49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377" y="912"/>
              <a:ext cx="52" cy="36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260" y="912"/>
              <a:ext cx="52" cy="24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144" y="912"/>
              <a:ext cx="52" cy="125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1077" y="912"/>
              <a:ext cx="49" cy="1098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1191" y="912"/>
              <a:ext cx="49" cy="1223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1304" y="912"/>
              <a:ext cx="49" cy="134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7" name="Rectangle 20"/>
            <p:cNvSpPr>
              <a:spLocks noChangeArrowheads="1"/>
            </p:cNvSpPr>
            <p:nvPr/>
          </p:nvSpPr>
          <p:spPr bwMode="auto">
            <a:xfrm>
              <a:off x="1418" y="912"/>
              <a:ext cx="52" cy="146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8" name="Rectangle 21"/>
            <p:cNvSpPr>
              <a:spLocks noChangeArrowheads="1"/>
            </p:cNvSpPr>
            <p:nvPr/>
          </p:nvSpPr>
          <p:spPr bwMode="auto">
            <a:xfrm>
              <a:off x="1535" y="912"/>
              <a:ext cx="49" cy="158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sp>
        <p:nvSpPr>
          <p:cNvPr id="19" name="Line 22"/>
          <p:cNvSpPr>
            <a:spLocks noChangeShapeType="1"/>
          </p:cNvSpPr>
          <p:nvPr/>
        </p:nvSpPr>
        <p:spPr bwMode="auto">
          <a:xfrm>
            <a:off x="266700" y="6172200"/>
            <a:ext cx="861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06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5600" y="1371600"/>
            <a:ext cx="5867400" cy="2286000"/>
          </a:xfrm>
        </p:spPr>
        <p:txBody>
          <a:bodyPr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5791200" cy="14478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 b="1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30CE0F-75A4-4F81-95E9-F632C1A85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8F02C-0BFF-48A0-8A46-4F34ACE19B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3041A-FB65-463C-BE90-90EC028581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57800" y="19812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E993C5-F9D4-48D8-ACB3-2938BA8E68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245BE-FB34-4414-8A95-7131013CAD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7C04D-02EC-481E-AD58-2990250AA7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7601A-8DFF-481A-83A0-331642F9C8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80542-AD27-4D8C-AA0F-DF39B72E9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22FFD-8A34-40C3-A9EE-DB638822AE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2B2CD-B611-4FC1-AD7A-1D5784B644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DCC05-ABE7-4735-922F-1848272B04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457200"/>
            <a:ext cx="175260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457200"/>
            <a:ext cx="51054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EC097-2554-4E6D-87B7-C1357C66D6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00F69A-3A6E-4A0C-8FC7-16C34D491F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0D695-51F3-414E-938A-5E0CFEBF63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7A3524-BB07-4D18-A201-5A82BB581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2A032-69C1-4A82-AB6E-49BE3C93C5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5EE46F-8D3C-4A46-BA82-2E6F490DDC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4E8E1-B12E-471B-BCFD-99278C3E55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F33707-381E-4CD2-BB24-4BA6F80A67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66675-6921-4BC7-BF06-17677D1517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8950C4-49F6-46D0-89AE-EBCF7043AB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42950-7745-4AC6-982E-898BCB4C8B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DA4A2A-1ABA-49A2-A52C-66A1FDE2EA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58492-B46C-4581-A36F-7A4742F5A3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EF34EF-3731-4F6F-B6C9-62F91B39A8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FC09C2-B2D6-4389-921B-CF9025F1A6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6C0D59-ADB4-4B43-8787-F4DF899E3B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2D491-743E-4235-BBF2-DC1C1A69B7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9CB7E2-F99F-4C6D-A263-63ACA11C2E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9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90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91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T0" fmla="*/ 1 w 43195"/>
                  <a:gd name="T1" fmla="*/ 0 h 43200"/>
                  <a:gd name="T2" fmla="*/ 0 w 43195"/>
                  <a:gd name="T3" fmla="*/ 1 h 43200"/>
                  <a:gd name="T4" fmla="*/ 1 w 43195"/>
                  <a:gd name="T5" fmla="*/ 1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8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92" name="Rectangle 6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3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4" name="Rectangle 7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D7B5B23-60ED-45D2-84E2-0646CDB51D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5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8" grpId="0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8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088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08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08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8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088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08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08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8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088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08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08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8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088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08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08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8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088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088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088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8699500" y="6583363"/>
            <a:ext cx="366713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>
              <a:lnSpc>
                <a:spcPct val="90000"/>
              </a:lnSpc>
              <a:defRPr/>
            </a:pPr>
            <a:fld id="{0B379CF4-3ABA-403C-8212-49F54932E311}" type="slidenum">
              <a:rPr lang="en-US" altLang="en-US" sz="1200" smtClean="0">
                <a:latin typeface="Arial" charset="0"/>
              </a:rPr>
              <a:pPr algn="ctr">
                <a:lnSpc>
                  <a:spcPct val="90000"/>
                </a:lnSpc>
                <a:defRPr/>
              </a:pPr>
              <a:t>‹#›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4284663" y="3094038"/>
            <a:ext cx="5778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  <p:sldLayoutId id="2147483950" r:id="rId8"/>
    <p:sldLayoutId id="2147483951" r:id="rId9"/>
    <p:sldLayoutId id="2147483952" r:id="rId10"/>
    <p:sldLayoutId id="2147483953" r:id="rId11"/>
  </p:sldLayoutIdLst>
  <p:transition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857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2800" b="1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»"/>
        <a:defRPr sz="2400" b="1">
          <a:solidFill>
            <a:schemeClr val="tx1"/>
          </a:solidFill>
          <a:latin typeface="+mn-lt"/>
          <a:cs typeface="+mn-cs"/>
        </a:defRPr>
      </a:lvl3pPr>
      <a:lvl4pPr marL="1543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5pPr>
      <a:lvl6pPr marL="24574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6pPr>
      <a:lvl7pPr marL="29146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7pPr>
      <a:lvl8pPr marL="33718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8pPr>
      <a:lvl9pPr marL="3829050" indent="-171450" algn="l" rtl="0" fontAlgn="base">
        <a:lnSpc>
          <a:spcPct val="90000"/>
        </a:lnSpc>
        <a:spcBef>
          <a:spcPct val="30000"/>
        </a:spcBef>
        <a:spcAft>
          <a:spcPct val="0"/>
        </a:spcAft>
        <a:buSzPct val="100000"/>
        <a:buChar char="–"/>
        <a:defRPr sz="14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457200"/>
            <a:ext cx="7010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0" y="1981200"/>
            <a:ext cx="7010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962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B9358806-4EC7-4F40-B714-DD186D86BF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266700" y="6172200"/>
            <a:ext cx="8610600" cy="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228600" y="304800"/>
            <a:ext cx="8610600" cy="0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080" name="Group 8"/>
          <p:cNvGrpSpPr>
            <a:grpSpLocks/>
          </p:cNvGrpSpPr>
          <p:nvPr/>
        </p:nvGrpSpPr>
        <p:grpSpPr bwMode="auto">
          <a:xfrm>
            <a:off x="228600" y="457200"/>
            <a:ext cx="1246188" cy="1371600"/>
            <a:chOff x="144" y="288"/>
            <a:chExt cx="785" cy="864"/>
          </a:xfrm>
        </p:grpSpPr>
        <p:sp>
          <p:nvSpPr>
            <p:cNvPr id="3082" name="Rectangle 9"/>
            <p:cNvSpPr>
              <a:spLocks noChangeArrowheads="1"/>
            </p:cNvSpPr>
            <p:nvPr/>
          </p:nvSpPr>
          <p:spPr bwMode="auto">
            <a:xfrm>
              <a:off x="589" y="288"/>
              <a:ext cx="28" cy="53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83" name="Rectangle 10"/>
            <p:cNvSpPr>
              <a:spLocks noChangeArrowheads="1"/>
            </p:cNvSpPr>
            <p:nvPr/>
          </p:nvSpPr>
          <p:spPr bwMode="auto">
            <a:xfrm>
              <a:off x="526" y="288"/>
              <a:ext cx="28" cy="47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84" name="Rectangle 11"/>
            <p:cNvSpPr>
              <a:spLocks noChangeArrowheads="1"/>
            </p:cNvSpPr>
            <p:nvPr/>
          </p:nvSpPr>
          <p:spPr bwMode="auto">
            <a:xfrm>
              <a:off x="462" y="288"/>
              <a:ext cx="28" cy="401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85" name="Rectangle 12"/>
            <p:cNvSpPr>
              <a:spLocks noChangeArrowheads="1"/>
            </p:cNvSpPr>
            <p:nvPr/>
          </p:nvSpPr>
          <p:spPr bwMode="auto">
            <a:xfrm>
              <a:off x="398" y="288"/>
              <a:ext cx="28" cy="33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86" name="Rectangle 13"/>
            <p:cNvSpPr>
              <a:spLocks noChangeArrowheads="1"/>
            </p:cNvSpPr>
            <p:nvPr/>
          </p:nvSpPr>
          <p:spPr bwMode="auto">
            <a:xfrm>
              <a:off x="335" y="288"/>
              <a:ext cx="28" cy="269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87" name="Rectangle 14"/>
            <p:cNvSpPr>
              <a:spLocks noChangeArrowheads="1"/>
            </p:cNvSpPr>
            <p:nvPr/>
          </p:nvSpPr>
          <p:spPr bwMode="auto">
            <a:xfrm>
              <a:off x="271" y="288"/>
              <a:ext cx="28" cy="19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88" name="Rectangle 15"/>
            <p:cNvSpPr>
              <a:spLocks noChangeArrowheads="1"/>
            </p:cNvSpPr>
            <p:nvPr/>
          </p:nvSpPr>
          <p:spPr bwMode="auto">
            <a:xfrm>
              <a:off x="207" y="288"/>
              <a:ext cx="29" cy="13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89" name="Rectangle 16"/>
            <p:cNvSpPr>
              <a:spLocks noChangeArrowheads="1"/>
            </p:cNvSpPr>
            <p:nvPr/>
          </p:nvSpPr>
          <p:spPr bwMode="auto">
            <a:xfrm>
              <a:off x="144" y="288"/>
              <a:ext cx="28" cy="68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90" name="Rectangle 17"/>
            <p:cNvSpPr>
              <a:spLocks noChangeArrowheads="1"/>
            </p:cNvSpPr>
            <p:nvPr/>
          </p:nvSpPr>
          <p:spPr bwMode="auto">
            <a:xfrm>
              <a:off x="653" y="288"/>
              <a:ext cx="26" cy="59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91" name="Rectangle 18"/>
            <p:cNvSpPr>
              <a:spLocks noChangeArrowheads="1"/>
            </p:cNvSpPr>
            <p:nvPr/>
          </p:nvSpPr>
          <p:spPr bwMode="auto">
            <a:xfrm>
              <a:off x="715" y="288"/>
              <a:ext cx="26" cy="66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92" name="Rectangle 19"/>
            <p:cNvSpPr>
              <a:spLocks noChangeArrowheads="1"/>
            </p:cNvSpPr>
            <p:nvPr/>
          </p:nvSpPr>
          <p:spPr bwMode="auto">
            <a:xfrm>
              <a:off x="776" y="288"/>
              <a:ext cx="27" cy="731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93" name="Rectangle 20"/>
            <p:cNvSpPr>
              <a:spLocks noChangeArrowheads="1"/>
            </p:cNvSpPr>
            <p:nvPr/>
          </p:nvSpPr>
          <p:spPr bwMode="auto">
            <a:xfrm>
              <a:off x="839" y="288"/>
              <a:ext cx="28" cy="8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3094" name="Rectangle 21"/>
            <p:cNvSpPr>
              <a:spLocks noChangeArrowheads="1"/>
            </p:cNvSpPr>
            <p:nvPr/>
          </p:nvSpPr>
          <p:spPr bwMode="auto">
            <a:xfrm>
              <a:off x="902" y="288"/>
              <a:ext cx="27" cy="86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</p:grpSp>
      <p:sp>
        <p:nvSpPr>
          <p:cNvPr id="239638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76" r:id="rId1"/>
    <p:sldLayoutId id="2147483954" r:id="rId2"/>
    <p:sldLayoutId id="2147483955" r:id="rId3"/>
    <p:sldLayoutId id="2147483956" r:id="rId4"/>
    <p:sldLayoutId id="2147483957" r:id="rId5"/>
    <p:sldLayoutId id="2147483958" r:id="rId6"/>
    <p:sldLayoutId id="2147483959" r:id="rId7"/>
    <p:sldLayoutId id="2147483960" r:id="rId8"/>
    <p:sldLayoutId id="2147483961" r:id="rId9"/>
    <p:sldLayoutId id="2147483962" r:id="rId10"/>
    <p:sldLayoutId id="2147483963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9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39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9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9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9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19" grpId="0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96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3961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2396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2396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96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3961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2396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2396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96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3961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2396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2396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96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3961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2396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2396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96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39619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239619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239619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" pitchFamily="2" charset="2"/>
        <a:buChar char="o"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500">
          <a:solidFill>
            <a:schemeClr val="tx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p"/>
        <a:defRPr sz="2200">
          <a:solidFill>
            <a:schemeClr val="tx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2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o"/>
        <a:defRPr sz="2000">
          <a:solidFill>
            <a:schemeClr val="tx2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488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88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88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52B0B840-CF52-49B2-B54B-D40EBB0BAF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609600"/>
            <a:ext cx="7543800" cy="5181600"/>
          </a:xfrm>
        </p:spPr>
        <p:txBody>
          <a:bodyPr/>
          <a:lstStyle/>
          <a:p>
            <a:pPr eaLnBrk="1" hangingPunct="1"/>
            <a:r>
              <a:rPr lang="en-US" altLang="en-US" b="1" u="sng" smtClean="0"/>
              <a:t>Problem</a:t>
            </a:r>
            <a:r>
              <a:rPr lang="en-US" altLang="en-US" smtClean="0"/>
              <a:t>:</a:t>
            </a:r>
          </a:p>
          <a:p>
            <a:pPr eaLnBrk="1" hangingPunct="1"/>
            <a:r>
              <a:rPr lang="en-US" altLang="en-US" smtClean="0"/>
              <a:t>Assume that among diabetics the fasting blood level of glucose is approximately normally distributed with a mean of 105mg per 100ml and an SD of 9 mg per 100 ml. What proportion of diabetics having fasting blood glucose levels between 90 and 125 mg per 100 ml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700" b="1" smtClean="0"/>
              <a:t>Uses of Normal Distribution</a:t>
            </a:r>
          </a:p>
        </p:txBody>
      </p:sp>
      <p:sp>
        <p:nvSpPr>
          <p:cNvPr id="153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7724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b="1" smtClean="0"/>
              <a:t>It’s application goes beyond describing distributions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b="1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b="1" smtClean="0"/>
              <a:t>It is used by researchers.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b="1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b="1" smtClean="0"/>
              <a:t>The major use of normal distribution is the role it plays in statistical inference. 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b="1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b="1" smtClean="0"/>
              <a:t>The z score is important in hypothesis testing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2400" b="1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b="1" smtClean="0"/>
              <a:t>It helps managers to  make decisions.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z="4000" b="1" smtClean="0"/>
              <a:t>What’s so Great about the Normal Distribution</a:t>
            </a:r>
            <a:r>
              <a:rPr lang="en-GB" altLang="en-US" smtClean="0"/>
              <a:t>?</a:t>
            </a:r>
          </a:p>
        </p:txBody>
      </p:sp>
      <p:sp>
        <p:nvSpPr>
          <p:cNvPr id="16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752600"/>
            <a:ext cx="7772400" cy="4572000"/>
          </a:xfrm>
        </p:spPr>
        <p:txBody>
          <a:bodyPr/>
          <a:lstStyle/>
          <a:p>
            <a:pPr eaLnBrk="1" hangingPunct="1"/>
            <a:r>
              <a:rPr lang="en-GB" altLang="en-US" b="1" smtClean="0"/>
              <a:t>If you know two things, </a:t>
            </a:r>
          </a:p>
          <a:p>
            <a:pPr lvl="1" eaLnBrk="1" hangingPunct="1"/>
            <a:r>
              <a:rPr lang="en-GB" altLang="en-US" b="1" smtClean="0"/>
              <a:t>Mean</a:t>
            </a:r>
          </a:p>
          <a:p>
            <a:pPr lvl="1" eaLnBrk="1" hangingPunct="1"/>
            <a:r>
              <a:rPr lang="en-GB" altLang="en-US" b="1" smtClean="0"/>
              <a:t>Standard deviation</a:t>
            </a:r>
          </a:p>
          <a:p>
            <a:pPr eaLnBrk="1" hangingPunct="1"/>
            <a:r>
              <a:rPr lang="en-GB" altLang="en-US" b="1" smtClean="0"/>
              <a:t>you know everything about the distribution</a:t>
            </a:r>
          </a:p>
          <a:p>
            <a:pPr eaLnBrk="1" hangingPunct="1"/>
            <a:r>
              <a:rPr lang="en-GB" altLang="en-US" b="1" smtClean="0"/>
              <a:t>You know the probability of any value ari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968375"/>
          </a:xfrm>
        </p:spPr>
        <p:txBody>
          <a:bodyPr/>
          <a:lstStyle/>
          <a:p>
            <a:pPr eaLnBrk="1" hangingPunct="1"/>
            <a:r>
              <a:rPr lang="en-GB" altLang="en-US" b="1" smtClean="0"/>
              <a:t>Standardised Scores</a:t>
            </a:r>
          </a:p>
        </p:txBody>
      </p:sp>
      <p:sp>
        <p:nvSpPr>
          <p:cNvPr id="174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876800"/>
          </a:xfrm>
        </p:spPr>
        <p:txBody>
          <a:bodyPr/>
          <a:lstStyle/>
          <a:p>
            <a:pPr eaLnBrk="1" hangingPunct="1"/>
            <a:r>
              <a:rPr lang="en-GB" altLang="en-US" b="1" smtClean="0"/>
              <a:t>My diastolic blood pressure is 100</a:t>
            </a:r>
          </a:p>
          <a:p>
            <a:pPr lvl="1" eaLnBrk="1" hangingPunct="1"/>
            <a:r>
              <a:rPr lang="en-GB" altLang="en-US" b="1" smtClean="0"/>
              <a:t>So what ?</a:t>
            </a:r>
          </a:p>
          <a:p>
            <a:pPr eaLnBrk="1" hangingPunct="1"/>
            <a:r>
              <a:rPr lang="en-GB" altLang="en-US" b="1" smtClean="0"/>
              <a:t>Normal is 90 (for my age and sex)</a:t>
            </a:r>
          </a:p>
          <a:p>
            <a:pPr lvl="1" eaLnBrk="1" hangingPunct="1"/>
            <a:r>
              <a:rPr lang="en-GB" altLang="en-US" b="1" smtClean="0"/>
              <a:t>Mine is high	</a:t>
            </a:r>
          </a:p>
          <a:p>
            <a:pPr lvl="2" eaLnBrk="1" hangingPunct="1"/>
            <a:r>
              <a:rPr lang="en-GB" altLang="en-US" b="1" smtClean="0"/>
              <a:t>But how much high?</a:t>
            </a:r>
          </a:p>
          <a:p>
            <a:pPr eaLnBrk="1" hangingPunct="1"/>
            <a:r>
              <a:rPr lang="en-GB" altLang="en-US" b="1" smtClean="0"/>
              <a:t>Express it in standardised scores</a:t>
            </a:r>
          </a:p>
          <a:p>
            <a:pPr lvl="1" eaLnBrk="1" hangingPunct="1"/>
            <a:r>
              <a:rPr lang="en-GB" altLang="en-US" b="1" smtClean="0"/>
              <a:t>How many SDs above the mean is that</a:t>
            </a:r>
            <a:r>
              <a:rPr lang="en-GB" altLang="en-US" smtClean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533400"/>
            <a:ext cx="7772400" cy="5562600"/>
          </a:xfrm>
        </p:spPr>
        <p:txBody>
          <a:bodyPr/>
          <a:lstStyle/>
          <a:p>
            <a:pPr eaLnBrk="1" hangingPunct="1"/>
            <a:r>
              <a:rPr lang="en-GB" altLang="en-US" smtClean="0"/>
              <a:t>Mean = 90, SD = 4 (my age and sex)</a:t>
            </a:r>
          </a:p>
          <a:p>
            <a:pPr eaLnBrk="1" hangingPunct="1"/>
            <a:endParaRPr lang="en-GB" altLang="en-US" smtClean="0"/>
          </a:p>
          <a:p>
            <a:pPr eaLnBrk="1" hangingPunct="1"/>
            <a:endParaRPr lang="en-GB" altLang="en-US" smtClean="0"/>
          </a:p>
          <a:p>
            <a:pPr eaLnBrk="1" hangingPunct="1"/>
            <a:endParaRPr lang="en-GB" altLang="en-US" smtClean="0"/>
          </a:p>
          <a:p>
            <a:pPr eaLnBrk="1" hangingPunct="1"/>
            <a:r>
              <a:rPr lang="en-GB" altLang="en-US" smtClean="0"/>
              <a:t>This is a </a:t>
            </a:r>
            <a:r>
              <a:rPr lang="en-GB" altLang="en-US" i="1" smtClean="0"/>
              <a:t>standardised score</a:t>
            </a:r>
            <a:r>
              <a:rPr lang="en-GB" altLang="en-US" smtClean="0"/>
              <a:t>, or </a:t>
            </a:r>
            <a:r>
              <a:rPr lang="en-GB" altLang="en-US" i="1" smtClean="0"/>
              <a:t>z-score</a:t>
            </a:r>
          </a:p>
          <a:p>
            <a:pPr eaLnBrk="1" hangingPunct="1"/>
            <a:r>
              <a:rPr lang="en-GB" altLang="en-US" smtClean="0"/>
              <a:t>Can consult tables (or computer)</a:t>
            </a:r>
          </a:p>
          <a:p>
            <a:pPr lvl="1" eaLnBrk="1" hangingPunct="1"/>
            <a:r>
              <a:rPr lang="en-GB" altLang="en-US" smtClean="0"/>
              <a:t>See how often this high (or higher) score occur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9600" y="1371600"/>
          <a:ext cx="7885113" cy="1119188"/>
        </p:xfrm>
        <a:graphic>
          <a:graphicData uri="http://schemas.openxmlformats.org/presentationml/2006/ole">
            <p:oleObj spid="_x0000_s18435" name="Equation" r:id="rId4" imgW="2882900" imgH="40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863" y="1895475"/>
            <a:ext cx="8839200" cy="4038600"/>
          </a:xfrm>
          <a:ln w="12700"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buClr>
                <a:schemeClr val="accent2"/>
              </a:buClr>
              <a:buFont typeface="Wingdings" pitchFamily="2" charset="2"/>
              <a:buChar char="v"/>
              <a:defRPr/>
            </a:pPr>
            <a:r>
              <a:rPr lang="en-US" sz="4800" i="1" smtClean="0">
                <a:solidFill>
                  <a:srgbClr val="00279F"/>
                </a:solidFill>
              </a:rPr>
              <a:t> </a:t>
            </a:r>
            <a:r>
              <a:rPr lang="en-US" sz="4800" i="1" smtClean="0">
                <a:solidFill>
                  <a:schemeClr val="hlink"/>
                </a:solidFill>
              </a:rPr>
              <a:t>z</a:t>
            </a:r>
            <a:r>
              <a:rPr lang="en-US" sz="4800" smtClean="0">
                <a:solidFill>
                  <a:schemeClr val="hlink"/>
                </a:solidFill>
              </a:rPr>
              <a:t>  Score</a:t>
            </a:r>
            <a:r>
              <a:rPr lang="en-US" sz="600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mtClean="0"/>
              <a:t>(or standard score)</a:t>
            </a:r>
            <a:endParaRPr lang="en-US" sz="3600" smtClean="0"/>
          </a:p>
          <a:p>
            <a:pPr eaLnBrk="1" hangingPunct="1">
              <a:spcAft>
                <a:spcPct val="70000"/>
              </a:spcAft>
              <a:buFontTx/>
              <a:buNone/>
              <a:defRPr/>
            </a:pPr>
            <a:r>
              <a:rPr lang="en-US" sz="3600" smtClean="0"/>
              <a:t>		</a:t>
            </a:r>
            <a:r>
              <a:rPr lang="en-US" sz="3300" smtClean="0"/>
              <a:t>the number of standard deviations 		that a given value </a:t>
            </a:r>
            <a:r>
              <a:rPr lang="en-US" sz="3300" i="1" smtClean="0"/>
              <a:t>x</a:t>
            </a:r>
            <a:r>
              <a:rPr lang="en-US" sz="3300" smtClean="0"/>
              <a:t> is above or below 	the mean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2455863" y="417513"/>
            <a:ext cx="4002087" cy="1436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931863" y="454025"/>
            <a:ext cx="7077075" cy="8286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ctr" eaLnBrk="0" hangingPunct="0">
              <a:lnSpc>
                <a:spcPct val="90000"/>
              </a:lnSpc>
            </a:pPr>
            <a:r>
              <a:rPr lang="en-US" altLang="en-US" sz="5400" b="1">
                <a:solidFill>
                  <a:schemeClr val="tx2"/>
                </a:solidFill>
                <a:latin typeface="Arial" charset="0"/>
              </a:rPr>
              <a:t>Measures of Posi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ndard Scores</a:t>
            </a:r>
          </a:p>
        </p:txBody>
      </p:sp>
      <p:sp>
        <p:nvSpPr>
          <p:cNvPr id="204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</a:t>
            </a:r>
            <a:r>
              <a:rPr lang="en-US" altLang="en-US" smtClean="0">
                <a:solidFill>
                  <a:srgbClr val="CA1002"/>
                </a:solidFill>
              </a:rPr>
              <a:t>Z score</a:t>
            </a:r>
            <a:r>
              <a:rPr lang="en-US" altLang="en-US" smtClean="0"/>
              <a:t> makes it possible, under some circumstances, to compare scores that originally had different units of measure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Z Score</a:t>
            </a:r>
          </a:p>
        </p:txBody>
      </p:sp>
      <p:sp>
        <p:nvSpPr>
          <p:cNvPr id="21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Suppose you scored a 60 on a numerical test and a 30 on a verbal test.  On which test did you perform better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First, we need to know how other people did on the same tests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smtClean="0"/>
              <a:t>Suppose that the mean score on the numerical test was 50 and the mean score on the verbal test was 20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smtClean="0"/>
              <a:t>You scored 10 points above the mean on each test.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smtClean="0"/>
              <a:t>Can you conclude that you did equally well on both tests?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smtClean="0"/>
              <a:t>You do not know, because you do not know if 10 points on the numerical test is the same as 10 points on the verbal te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Z Score</a:t>
            </a:r>
          </a:p>
        </p:txBody>
      </p:sp>
      <p:sp>
        <p:nvSpPr>
          <p:cNvPr id="225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Suppose you scored a 60 on a numerical test and a 30 on a verbal test.  On which test did you perform better?</a:t>
            </a:r>
          </a:p>
          <a:p>
            <a:pPr lvl="1" eaLnBrk="1" hangingPunct="1"/>
            <a:r>
              <a:rPr lang="en-US" altLang="en-US" sz="2400" smtClean="0"/>
              <a:t>Suppose also that the standard deviation on the numerical test was 15 and the standard deviation on the verbal test was 5.</a:t>
            </a:r>
          </a:p>
          <a:p>
            <a:pPr lvl="2" eaLnBrk="1" hangingPunct="1"/>
            <a:r>
              <a:rPr lang="en-US" altLang="en-US" sz="2000" smtClean="0"/>
              <a:t>Now can you determine on which test you did bett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Z Score</a:t>
            </a:r>
          </a:p>
        </p:txBody>
      </p:sp>
      <p:pic>
        <p:nvPicPr>
          <p:cNvPr id="23555" name="Picture 1028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lum contrast="42000"/>
          </a:blip>
          <a:srcRect/>
          <a:stretch>
            <a:fillRect/>
          </a:stretch>
        </p:blipFill>
        <p:spPr>
          <a:xfrm>
            <a:off x="914400" y="1752600"/>
            <a:ext cx="7620000" cy="49037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Z Score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lum contrast="42000"/>
          </a:blip>
          <a:srcRect/>
          <a:stretch>
            <a:fillRect/>
          </a:stretch>
        </p:blipFill>
        <p:spPr>
          <a:xfrm>
            <a:off x="914400" y="1752600"/>
            <a:ext cx="7620000" cy="4903788"/>
          </a:xfrm>
          <a:noFill/>
        </p:spPr>
      </p:pic>
      <p:sp>
        <p:nvSpPr>
          <p:cNvPr id="98309" name="AutoShape 5"/>
          <p:cNvSpPr>
            <a:spLocks noChangeArrowheads="1"/>
          </p:cNvSpPr>
          <p:nvPr/>
        </p:nvSpPr>
        <p:spPr bwMode="auto">
          <a:xfrm>
            <a:off x="5486400" y="3352800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98311" name="AutoShape 7"/>
          <p:cNvSpPr>
            <a:spLocks noChangeArrowheads="1"/>
          </p:cNvSpPr>
          <p:nvPr/>
        </p:nvSpPr>
        <p:spPr bwMode="auto">
          <a:xfrm>
            <a:off x="5410200" y="6324600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 animBg="1"/>
      <p:bldP spid="983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323850" y="0"/>
            <a:ext cx="8820150" cy="6453188"/>
          </a:xfrm>
        </p:spPr>
        <p:txBody>
          <a:bodyPr/>
          <a:lstStyle/>
          <a:p>
            <a:pPr eaLnBrk="1" hangingPunct="1"/>
            <a:r>
              <a:rPr lang="en-US" altLang="en-US" sz="7200" b="1" u="sng" smtClean="0">
                <a:solidFill>
                  <a:schemeClr val="tx2"/>
                </a:solidFill>
              </a:rPr>
              <a:t>NORMAL DISTRIBUTION AND ITS </a:t>
            </a:r>
            <a:br>
              <a:rPr lang="en-US" altLang="en-US" sz="7200" b="1" u="sng" smtClean="0">
                <a:solidFill>
                  <a:schemeClr val="tx2"/>
                </a:solidFill>
              </a:rPr>
            </a:br>
            <a:r>
              <a:rPr lang="en-US" altLang="en-US" sz="7200" b="1" u="sng" smtClean="0">
                <a:solidFill>
                  <a:schemeClr val="tx2"/>
                </a:solidFill>
              </a:rPr>
              <a:t>APPL 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Z score</a:t>
            </a:r>
          </a:p>
        </p:txBody>
      </p:sp>
      <p:sp>
        <p:nvSpPr>
          <p:cNvPr id="25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find out how many standard deviations away from the mean a particular score is, use the Z formula: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mtClean="0"/>
              <a:t>Population:			Sample: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447800" y="4343400"/>
          <a:ext cx="1981200" cy="1100138"/>
        </p:xfrm>
        <a:graphic>
          <a:graphicData uri="http://schemas.openxmlformats.org/presentationml/2006/ole">
            <p:oleObj spid="_x0000_s25604" name="Equation" r:id="rId3" imgW="710891" imgH="393529" progId="Equation.3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181600" y="4343400"/>
          <a:ext cx="2057400" cy="1150938"/>
        </p:xfrm>
        <a:graphic>
          <a:graphicData uri="http://schemas.openxmlformats.org/presentationml/2006/ole">
            <p:oleObj spid="_x0000_s25605" name="Equation" r:id="rId4" imgW="749300" imgH="419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Z Score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>
            <a:lum contrast="42000"/>
          </a:blip>
          <a:srcRect/>
          <a:stretch>
            <a:fillRect/>
          </a:stretch>
        </p:blipFill>
        <p:spPr>
          <a:xfrm>
            <a:off x="914400" y="1752600"/>
            <a:ext cx="7620000" cy="4903788"/>
          </a:xfrm>
          <a:noFill/>
        </p:spPr>
      </p:pic>
      <p:sp>
        <p:nvSpPr>
          <p:cNvPr id="100356" name="AutoShape 4"/>
          <p:cNvSpPr>
            <a:spLocks noChangeArrowheads="1"/>
          </p:cNvSpPr>
          <p:nvPr/>
        </p:nvSpPr>
        <p:spPr bwMode="auto">
          <a:xfrm>
            <a:off x="5486400" y="3352800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100357" name="AutoShape 5"/>
          <p:cNvSpPr>
            <a:spLocks noChangeArrowheads="1"/>
          </p:cNvSpPr>
          <p:nvPr/>
        </p:nvSpPr>
        <p:spPr bwMode="auto">
          <a:xfrm>
            <a:off x="5410200" y="6324600"/>
            <a:ext cx="152400" cy="228600"/>
          </a:xfrm>
          <a:prstGeom prst="upArrow">
            <a:avLst>
              <a:gd name="adj1" fmla="val 50000"/>
              <a:gd name="adj2" fmla="val 37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5181600" y="1828800"/>
          <a:ext cx="2438400" cy="796925"/>
        </p:xfrm>
        <a:graphic>
          <a:graphicData uri="http://schemas.openxmlformats.org/presentationml/2006/ole">
            <p:oleObj spid="_x0000_s26630" name="Equation" r:id="rId4" imgW="1205977" imgH="393529" progId="Equation.3">
              <p:embed/>
            </p:oleObj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5334000" y="4495800"/>
          <a:ext cx="2209800" cy="855663"/>
        </p:xfrm>
        <a:graphic>
          <a:graphicData uri="http://schemas.openxmlformats.org/presentationml/2006/ole">
            <p:oleObj spid="_x0000_s26631" name="Equation" r:id="rId5" imgW="1016000" imgH="393700" progId="Equation.3">
              <p:embed/>
            </p:oleObj>
          </a:graphicData>
        </a:graphic>
      </p:graphicFrame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1066800" y="3581400"/>
            <a:ext cx="33528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600"/>
              <a:t>In relation to the rest of the people who took the tests, you did better on the verbal test than the numerical test.</a:t>
            </a:r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2590800" y="1828800"/>
          <a:ext cx="1524000" cy="844550"/>
        </p:xfrm>
        <a:graphic>
          <a:graphicData uri="http://schemas.openxmlformats.org/presentationml/2006/ole">
            <p:oleObj spid="_x0000_s26633" name="Equation" r:id="rId6" imgW="710891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6" grpId="0" animBg="1"/>
      <p:bldP spid="100357" grpId="0" animBg="1"/>
      <p:bldP spid="100360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Z score</a:t>
            </a:r>
          </a:p>
        </p:txBody>
      </p:sp>
      <p:sp>
        <p:nvSpPr>
          <p:cNvPr id="276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llows you to describe a particular score in terms of where it fits into the overall group of scor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Whether it is above or below the average and how much it is above or below the average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 standard score that states the position of a score in relation to the mean of the distribution, using the standard deviation as the unit of measuremen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e number of standard deviations a score is above or below a mea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>
            <a:off x="4514850" y="3854450"/>
            <a:ext cx="0" cy="490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5276850" y="3854450"/>
            <a:ext cx="0" cy="490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6038850" y="3854450"/>
            <a:ext cx="0" cy="490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6800850" y="3854450"/>
            <a:ext cx="0" cy="490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2228850" y="3854450"/>
            <a:ext cx="0" cy="490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2990850" y="3854450"/>
            <a:ext cx="0" cy="490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3752850" y="3854450"/>
            <a:ext cx="0" cy="4905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1924050" y="4437063"/>
            <a:ext cx="609600" cy="422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sz="2000" b="1">
                <a:latin typeface="Arial" charset="0"/>
              </a:rPr>
              <a:t>- 3</a:t>
            </a: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2686050" y="4437063"/>
            <a:ext cx="609600" cy="422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sz="2000" b="1">
                <a:latin typeface="Arial" charset="0"/>
              </a:rPr>
              <a:t>- 2</a:t>
            </a: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3448050" y="4437063"/>
            <a:ext cx="609600" cy="422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sz="2000" b="1">
                <a:latin typeface="Arial" charset="0"/>
              </a:rPr>
              <a:t>- 1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4210050" y="4437063"/>
            <a:ext cx="609600" cy="422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sz="2000" b="1">
                <a:latin typeface="Arial" charset="0"/>
              </a:rPr>
              <a:t>0</a:t>
            </a:r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4972050" y="4437063"/>
            <a:ext cx="609600" cy="422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sz="2000" b="1">
                <a:latin typeface="Arial" charset="0"/>
              </a:rPr>
              <a:t>1</a:t>
            </a:r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5734050" y="4437063"/>
            <a:ext cx="762000" cy="422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sz="2000" b="1">
                <a:latin typeface="Arial" charset="0"/>
              </a:rPr>
              <a:t> 2</a:t>
            </a:r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6419850" y="4437063"/>
            <a:ext cx="762000" cy="422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sz="2000" b="1">
                <a:latin typeface="Arial" charset="0"/>
              </a:rPr>
              <a:t>3</a:t>
            </a:r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4057650" y="4859338"/>
            <a:ext cx="762000" cy="417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sz="2800" b="1">
                <a:latin typeface="Arial" charset="0"/>
              </a:rPr>
              <a:t>Z</a:t>
            </a:r>
          </a:p>
        </p:txBody>
      </p:sp>
      <p:sp>
        <p:nvSpPr>
          <p:cNvPr id="28689" name="AutoShape 17"/>
          <p:cNvSpPr>
            <a:spLocks noChangeArrowheads="1"/>
          </p:cNvSpPr>
          <p:nvPr/>
        </p:nvSpPr>
        <p:spPr bwMode="auto">
          <a:xfrm>
            <a:off x="6094413" y="2597150"/>
            <a:ext cx="2833687" cy="1747838"/>
          </a:xfrm>
          <a:prstGeom prst="rightArrow">
            <a:avLst>
              <a:gd name="adj1" fmla="val 75000"/>
              <a:gd name="adj2" fmla="val 81070"/>
            </a:avLst>
          </a:prstGeom>
          <a:solidFill>
            <a:srgbClr val="A2C1FE"/>
          </a:solidFill>
          <a:ln w="12700">
            <a:solidFill>
              <a:srgbClr val="A2C1FE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8690" name="AutoShape 18"/>
          <p:cNvSpPr>
            <a:spLocks noChangeArrowheads="1"/>
          </p:cNvSpPr>
          <p:nvPr/>
        </p:nvSpPr>
        <p:spPr bwMode="auto">
          <a:xfrm flipH="1">
            <a:off x="101600" y="2597150"/>
            <a:ext cx="2833688" cy="1747838"/>
          </a:xfrm>
          <a:prstGeom prst="rightArrow">
            <a:avLst>
              <a:gd name="adj1" fmla="val 75000"/>
              <a:gd name="adj2" fmla="val 81070"/>
            </a:avLst>
          </a:prstGeom>
          <a:solidFill>
            <a:srgbClr val="A2C1FE"/>
          </a:solidFill>
          <a:ln w="12700">
            <a:solidFill>
              <a:srgbClr val="A2C1FE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3036888" y="2824163"/>
            <a:ext cx="2968625" cy="1293812"/>
          </a:xfrm>
          <a:prstGeom prst="rect">
            <a:avLst/>
          </a:prstGeom>
          <a:solidFill>
            <a:srgbClr val="C1CEFF"/>
          </a:solidFill>
          <a:ln w="12700">
            <a:solidFill>
              <a:srgbClr val="C1CE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628650" y="3094038"/>
            <a:ext cx="2590800" cy="839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b="1">
                <a:latin typeface="Arial" charset="0"/>
              </a:rPr>
              <a:t>Unusual </a:t>
            </a:r>
          </a:p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b="1">
                <a:latin typeface="Arial" charset="0"/>
              </a:rPr>
              <a:t>Values</a:t>
            </a:r>
          </a:p>
        </p:txBody>
      </p:sp>
      <p:sp>
        <p:nvSpPr>
          <p:cNvPr id="28693" name="Line 21"/>
          <p:cNvSpPr>
            <a:spLocks noChangeShapeType="1"/>
          </p:cNvSpPr>
          <p:nvPr/>
        </p:nvSpPr>
        <p:spPr bwMode="auto">
          <a:xfrm>
            <a:off x="1549400" y="4135438"/>
            <a:ext cx="59309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94" name="Rectangle 22"/>
          <p:cNvSpPr>
            <a:spLocks noChangeArrowheads="1"/>
          </p:cNvSpPr>
          <p:nvPr/>
        </p:nvSpPr>
        <p:spPr bwMode="auto">
          <a:xfrm>
            <a:off x="5734050" y="3094038"/>
            <a:ext cx="2590800" cy="839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b="1">
                <a:latin typeface="Arial" charset="0"/>
              </a:rPr>
              <a:t>Unusual </a:t>
            </a:r>
          </a:p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b="1">
                <a:latin typeface="Arial" charset="0"/>
              </a:rPr>
              <a:t>Values</a:t>
            </a:r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3219450" y="3094038"/>
            <a:ext cx="2590800" cy="839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b="1">
                <a:latin typeface="Arial" charset="0"/>
              </a:rPr>
              <a:t>Ordinary</a:t>
            </a:r>
          </a:p>
          <a:p>
            <a:pPr marL="285750" indent="-285750" algn="ctr" eaLnBrk="0" hangingPunct="0">
              <a:lnSpc>
                <a:spcPct val="95000"/>
              </a:lnSpc>
            </a:pPr>
            <a:r>
              <a:rPr lang="en-US" altLang="en-US" b="1">
                <a:latin typeface="Arial" charset="0"/>
              </a:rPr>
              <a:t>Values</a:t>
            </a:r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328613" y="187325"/>
            <a:ext cx="5972175" cy="1354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1216025" y="1146175"/>
            <a:ext cx="7089775" cy="8413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US" altLang="en-US" sz="5400" b="1">
                <a:solidFill>
                  <a:srgbClr val="00279F"/>
                </a:solidFill>
                <a:latin typeface="Arial" charset="0"/>
              </a:rPr>
              <a:t>Interpreting Z Scor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Standard Normal Table</a:t>
            </a:r>
          </a:p>
        </p:txBody>
      </p:sp>
      <p:sp>
        <p:nvSpPr>
          <p:cNvPr id="296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the standard normal table, you can find the area under the curve that corresponds with certain scores.</a:t>
            </a:r>
          </a:p>
          <a:p>
            <a:pPr eaLnBrk="1" hangingPunct="1"/>
            <a:r>
              <a:rPr lang="en-US" altLang="en-US" smtClean="0"/>
              <a:t>The area under the curve is proportional to the frequency of scores.</a:t>
            </a:r>
          </a:p>
          <a:p>
            <a:pPr eaLnBrk="1" hangingPunct="1"/>
            <a:r>
              <a:rPr lang="en-US" altLang="en-US" smtClean="0"/>
              <a:t>The area under the curve gives the probability of that score occurr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tandard Normal Table</a:t>
            </a: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lum contrast="24000"/>
          </a:blip>
          <a:srcRect/>
          <a:stretch>
            <a:fillRect/>
          </a:stretch>
        </p:blipFill>
        <p:spPr bwMode="auto">
          <a:xfrm>
            <a:off x="685800" y="1600200"/>
            <a:ext cx="3525838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ading the Z Table</a:t>
            </a:r>
          </a:p>
        </p:txBody>
      </p:sp>
      <p:sp>
        <p:nvSpPr>
          <p:cNvPr id="31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Finding the proportion of observations between the mean and a score when</a:t>
            </a:r>
          </a:p>
          <a:p>
            <a:pPr lvl="1" eaLnBrk="1" hangingPunct="1"/>
            <a:r>
              <a:rPr lang="en-US" altLang="en-US" smtClean="0"/>
              <a:t>Z = 1.80</a:t>
            </a:r>
          </a:p>
        </p:txBody>
      </p:sp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2">
            <a:lum contrast="24000"/>
          </a:blip>
          <a:srcRect l="1614" t="6895" r="70937" b="50005"/>
          <a:stretch>
            <a:fillRect/>
          </a:stretch>
        </p:blipFill>
        <p:spPr bwMode="auto">
          <a:xfrm>
            <a:off x="5791200" y="533400"/>
            <a:ext cx="2765425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6019800" y="4191000"/>
            <a:ext cx="1295400" cy="152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ading the Z Table</a:t>
            </a:r>
          </a:p>
        </p:txBody>
      </p:sp>
      <p:sp>
        <p:nvSpPr>
          <p:cNvPr id="327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Finding the proportion of observations above a score when</a:t>
            </a:r>
          </a:p>
          <a:p>
            <a:pPr lvl="1" eaLnBrk="1" hangingPunct="1"/>
            <a:r>
              <a:rPr lang="en-US" altLang="en-US" smtClean="0"/>
              <a:t>Z = 1.80</a:t>
            </a:r>
          </a:p>
        </p:txBody>
      </p:sp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2">
            <a:lum contrast="24000"/>
          </a:blip>
          <a:srcRect l="1614" t="6895" r="70937" b="50005"/>
          <a:stretch>
            <a:fillRect/>
          </a:stretch>
        </p:blipFill>
        <p:spPr bwMode="auto">
          <a:xfrm>
            <a:off x="5791200" y="533400"/>
            <a:ext cx="2765425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5943600" y="4191000"/>
            <a:ext cx="533400" cy="228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7848600" y="4191000"/>
            <a:ext cx="533400" cy="228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0" grpId="0" animBg="1"/>
      <p:bldP spid="6759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ading the Z Table</a:t>
            </a:r>
          </a:p>
        </p:txBody>
      </p:sp>
      <p:sp>
        <p:nvSpPr>
          <p:cNvPr id="33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Finding the proportion of observations between a score and the mean when</a:t>
            </a:r>
          </a:p>
          <a:p>
            <a:pPr lvl="1" eaLnBrk="1" hangingPunct="1"/>
            <a:r>
              <a:rPr lang="en-US" altLang="en-US" smtClean="0"/>
              <a:t>Z = -2.10</a:t>
            </a:r>
          </a:p>
        </p:txBody>
      </p:sp>
      <p:pic>
        <p:nvPicPr>
          <p:cNvPr id="68615" name="Picture 7"/>
          <p:cNvPicPr>
            <a:picLocks noChangeAspect="1" noChangeArrowheads="1"/>
          </p:cNvPicPr>
          <p:nvPr/>
        </p:nvPicPr>
        <p:blipFill>
          <a:blip r:embed="rId3">
            <a:lum contrast="24000"/>
          </a:blip>
          <a:srcRect l="3227" t="56322" r="69324" b="1118"/>
          <a:stretch>
            <a:fillRect/>
          </a:stretch>
        </p:blipFill>
        <p:spPr bwMode="auto">
          <a:xfrm>
            <a:off x="6096000" y="685800"/>
            <a:ext cx="2659063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6" name="Rectangle 8"/>
          <p:cNvSpPr>
            <a:spLocks noChangeArrowheads="1"/>
          </p:cNvSpPr>
          <p:nvPr/>
        </p:nvSpPr>
        <p:spPr bwMode="auto">
          <a:xfrm>
            <a:off x="6172200" y="2819400"/>
            <a:ext cx="1295400" cy="228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b="1" u="sng" smtClean="0">
                <a:solidFill>
                  <a:schemeClr val="tx2"/>
                </a:solidFill>
              </a:rPr>
              <a:t>INTRODUCTION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b="1" u="sng" smtClean="0">
              <a:solidFill>
                <a:schemeClr val="tx2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b="1" smtClean="0"/>
              <a:t>Statistically, a population is the set of all possible values of a variable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b="1" smtClean="0"/>
              <a:t>Random selection of objects of the population makes the variable  a random variable ( it involves chance mechanism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b="1" smtClean="0"/>
              <a:t>Example: Let ‘x’ be the weight of  a newly born baby. ‘x’ is a random variable representing the weight of the baby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b="1" smtClean="0"/>
              <a:t>The weight of a particular baby is not known until he/she is born.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b="1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eading the Z Table</a:t>
            </a:r>
          </a:p>
        </p:txBody>
      </p:sp>
      <p:sp>
        <p:nvSpPr>
          <p:cNvPr id="348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smtClean="0"/>
              <a:t>Finding the proportion of observations below a score when</a:t>
            </a:r>
          </a:p>
          <a:p>
            <a:pPr lvl="1" eaLnBrk="1" hangingPunct="1"/>
            <a:r>
              <a:rPr lang="en-US" altLang="en-US" smtClean="0"/>
              <a:t>Z = -2.10</a:t>
            </a:r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2">
            <a:lum contrast="24000"/>
          </a:blip>
          <a:srcRect l="3227" t="56322" r="69324" b="1118"/>
          <a:stretch>
            <a:fillRect/>
          </a:stretch>
        </p:blipFill>
        <p:spPr bwMode="auto">
          <a:xfrm>
            <a:off x="6096000" y="685800"/>
            <a:ext cx="2659063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6172200" y="2819400"/>
            <a:ext cx="381000" cy="228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8001000" y="2819400"/>
            <a:ext cx="457200" cy="228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 animBg="1"/>
      <p:bldP spid="7066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Z scores and the Normal Distribution</a:t>
            </a:r>
          </a:p>
        </p:txBody>
      </p:sp>
      <p:sp>
        <p:nvSpPr>
          <p:cNvPr id="358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Can answer a wide variety of questions about any normal distribution with a known mean and standard deviation.</a:t>
            </a:r>
          </a:p>
          <a:p>
            <a:pPr eaLnBrk="1" hangingPunct="1"/>
            <a:r>
              <a:rPr lang="en-US" altLang="en-US" sz="2800" smtClean="0"/>
              <a:t>Will address how to solve two main types of normal curve problems:</a:t>
            </a:r>
          </a:p>
          <a:p>
            <a:pPr lvl="1" eaLnBrk="1" hangingPunct="1"/>
            <a:r>
              <a:rPr lang="en-US" altLang="en-US" sz="2400" smtClean="0"/>
              <a:t>Finding a proportion given a score.</a:t>
            </a:r>
          </a:p>
          <a:p>
            <a:pPr lvl="1" eaLnBrk="1" hangingPunct="1"/>
            <a:r>
              <a:rPr lang="en-US" altLang="en-US" sz="2400" smtClean="0"/>
              <a:t>Finding a score given a proportion.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700" b="1" smtClean="0"/>
              <a:t>Exercises</a:t>
            </a:r>
          </a:p>
        </p:txBody>
      </p:sp>
      <p:sp>
        <p:nvSpPr>
          <p:cNvPr id="368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suming the normal heart rate (H.R) in normal healthy individuals is normally distributed with Mean = 70 and Standard Deviation =10 beats/min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1752600" y="13716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700" b="1" smtClean="0"/>
              <a:t>Exercise # 1</a:t>
            </a:r>
          </a:p>
        </p:txBody>
      </p:sp>
      <p:sp>
        <p:nvSpPr>
          <p:cNvPr id="378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676400" y="1524000"/>
            <a:ext cx="7010400" cy="4572000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endParaRPr lang="en-US" altLang="en-US" u="sng" smtClean="0"/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en-US" u="sng" smtClean="0"/>
              <a:t>Then: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altLang="en-US" u="sng" smtClean="0"/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en-US" smtClean="0"/>
              <a:t>1) What area under the curve is above 80 beats/min?</a:t>
            </a:r>
          </a:p>
          <a:p>
            <a:pPr marL="533400" indent="-533400" eaLnBrk="1" hangingPunct="1"/>
            <a:endParaRPr lang="en-US" altLang="en-US" smtClean="0"/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en-US" smtClean="0"/>
              <a:t> </a:t>
            </a:r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1828800" y="13716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300" smtClean="0"/>
              <a:t> 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981200"/>
            <a:ext cx="73152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</a:t>
            </a:r>
            <a:r>
              <a:rPr lang="en-US" altLang="en-US" sz="1800" b="1" smtClean="0"/>
              <a:t>13.5%</a:t>
            </a:r>
            <a:r>
              <a:rPr lang="en-US" altLang="en-US" sz="240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 b="1" smtClean="0"/>
              <a:t>                                                                                         2.35%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                    </a:t>
            </a:r>
            <a:r>
              <a:rPr lang="en-US" altLang="en-US" sz="1800" b="1" smtClean="0"/>
              <a:t>0.15%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 b="1" smtClean="0"/>
              <a:t>                                                                                                  </a:t>
            </a:r>
            <a:r>
              <a:rPr lang="en-US" altLang="en-US" sz="2400" smtClean="0"/>
              <a:t>                                                                                                       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-3       -2        -1          μ            1         2           3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	 </a:t>
            </a:r>
          </a:p>
        </p:txBody>
      </p:sp>
      <p:sp>
        <p:nvSpPr>
          <p:cNvPr id="38916" name="Freeform 4"/>
          <p:cNvSpPr>
            <a:spLocks/>
          </p:cNvSpPr>
          <p:nvPr/>
        </p:nvSpPr>
        <p:spPr bwMode="auto">
          <a:xfrm>
            <a:off x="1905000" y="1981200"/>
            <a:ext cx="6884988" cy="2792413"/>
          </a:xfrm>
          <a:custGeom>
            <a:avLst/>
            <a:gdLst>
              <a:gd name="T0" fmla="*/ 0 w 4337"/>
              <a:gd name="T1" fmla="*/ 2147483647 h 1759"/>
              <a:gd name="T2" fmla="*/ 2147483647 w 4337"/>
              <a:gd name="T3" fmla="*/ 2147483647 h 1759"/>
              <a:gd name="T4" fmla="*/ 2147483647 w 4337"/>
              <a:gd name="T5" fmla="*/ 2147483647 h 1759"/>
              <a:gd name="T6" fmla="*/ 2147483647 w 4337"/>
              <a:gd name="T7" fmla="*/ 2147483647 h 1759"/>
              <a:gd name="T8" fmla="*/ 2147483647 w 4337"/>
              <a:gd name="T9" fmla="*/ 2147483647 h 17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37"/>
              <a:gd name="T16" fmla="*/ 0 h 1759"/>
              <a:gd name="T17" fmla="*/ 4337 w 4337"/>
              <a:gd name="T18" fmla="*/ 1759 h 17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37" h="1759">
                <a:moveTo>
                  <a:pt x="0" y="1726"/>
                </a:moveTo>
                <a:cubicBezTo>
                  <a:pt x="97" y="1663"/>
                  <a:pt x="269" y="1633"/>
                  <a:pt x="571" y="1349"/>
                </a:cubicBezTo>
                <a:cubicBezTo>
                  <a:pt x="873" y="1065"/>
                  <a:pt x="1254" y="0"/>
                  <a:pt x="1813" y="23"/>
                </a:cubicBezTo>
                <a:cubicBezTo>
                  <a:pt x="2372" y="46"/>
                  <a:pt x="3517" y="1209"/>
                  <a:pt x="3927" y="1484"/>
                </a:cubicBezTo>
                <a:cubicBezTo>
                  <a:pt x="4337" y="1759"/>
                  <a:pt x="4202" y="1636"/>
                  <a:pt x="4274" y="16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1447800" y="48006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4800600" y="20574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5943600" y="2590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6934200" y="33528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8077200" y="4343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 flipH="1">
            <a:off x="5257800" y="1981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 flipH="1">
            <a:off x="6553200" y="25146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 flipH="1">
            <a:off x="7315200" y="3124200"/>
            <a:ext cx="304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 flipH="1">
            <a:off x="8229600" y="41148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2514600" y="609600"/>
            <a:ext cx="4764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b="1" u="sng">
                <a:solidFill>
                  <a:schemeClr val="tx2"/>
                </a:solidFill>
                <a:latin typeface="Arial" charset="0"/>
              </a:rPr>
              <a:t>Diagram of Exercise # 1</a:t>
            </a:r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 flipV="1">
            <a:off x="5943600" y="28956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8" name="Line 16"/>
          <p:cNvSpPr>
            <a:spLocks noChangeShapeType="1"/>
          </p:cNvSpPr>
          <p:nvPr/>
        </p:nvSpPr>
        <p:spPr bwMode="auto">
          <a:xfrm flipV="1">
            <a:off x="5943600" y="31242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 flipV="1">
            <a:off x="5943600" y="3352800"/>
            <a:ext cx="990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 flipV="1">
            <a:off x="5943600" y="3581400"/>
            <a:ext cx="1219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 flipV="1">
            <a:off x="6172200" y="3810000"/>
            <a:ext cx="1295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 flipV="1">
            <a:off x="6781800" y="4038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 flipV="1">
            <a:off x="7543800" y="43434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 flipV="1">
            <a:off x="8229600" y="45720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2775" name="Text Box 23"/>
          <p:cNvSpPr txBox="1">
            <a:spLocks noChangeArrowheads="1"/>
          </p:cNvSpPr>
          <p:nvPr/>
        </p:nvSpPr>
        <p:spPr bwMode="auto">
          <a:xfrm>
            <a:off x="6172200" y="3886200"/>
            <a:ext cx="1447800" cy="3698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 b="1">
                <a:latin typeface="Arial" charset="0"/>
              </a:rPr>
              <a:t>0.16 or 16%</a:t>
            </a:r>
          </a:p>
        </p:txBody>
      </p: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5334000" y="16764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 b="1">
                <a:latin typeface="Arial" charset="0"/>
              </a:rPr>
              <a:t>34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7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700" b="1" smtClean="0"/>
              <a:t>Exercise # 2</a:t>
            </a:r>
          </a:p>
        </p:txBody>
      </p:sp>
      <p:sp>
        <p:nvSpPr>
          <p:cNvPr id="399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en-US" u="sng" smtClean="0"/>
              <a:t>Then: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altLang="en-US" smtClean="0"/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en-US" smtClean="0"/>
              <a:t>2) What area of the curve is above 90 beats/min?</a:t>
            </a:r>
          </a:p>
          <a:p>
            <a:pPr marL="533400" indent="-533400" eaLnBrk="1" hangingPunct="1"/>
            <a:endParaRPr lang="en-US" altLang="en-US" smtClean="0"/>
          </a:p>
          <a:p>
            <a:pPr marL="533400" indent="-533400" eaLnBrk="1" hangingPunct="1"/>
            <a:endParaRPr lang="en-US" altLang="en-US" smtClean="0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>
            <a:off x="1828800" y="14478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300" smtClean="0"/>
              <a:t>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981200"/>
            <a:ext cx="72390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</a:t>
            </a:r>
            <a:r>
              <a:rPr lang="en-US" altLang="en-US" sz="1800" b="1" smtClean="0"/>
              <a:t>13.5%</a:t>
            </a:r>
            <a:r>
              <a:rPr lang="en-US" altLang="en-US" sz="240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 b="1" smtClean="0"/>
              <a:t>                                                                                         2.35%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                    </a:t>
            </a:r>
            <a:r>
              <a:rPr lang="en-US" altLang="en-US" sz="1800" b="1" smtClean="0"/>
              <a:t>0.15%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 b="1" smtClean="0"/>
              <a:t>                                                                                                  </a:t>
            </a:r>
            <a:r>
              <a:rPr lang="en-US" altLang="en-US" sz="2400" smtClean="0"/>
              <a:t>                                                                                                       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-3       -2        -1          μ            1         2           3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	 </a:t>
            </a:r>
          </a:p>
        </p:txBody>
      </p:sp>
      <p:sp>
        <p:nvSpPr>
          <p:cNvPr id="40964" name="Freeform 4"/>
          <p:cNvSpPr>
            <a:spLocks/>
          </p:cNvSpPr>
          <p:nvPr/>
        </p:nvSpPr>
        <p:spPr bwMode="auto">
          <a:xfrm>
            <a:off x="1905000" y="1981200"/>
            <a:ext cx="6884988" cy="2792413"/>
          </a:xfrm>
          <a:custGeom>
            <a:avLst/>
            <a:gdLst>
              <a:gd name="T0" fmla="*/ 0 w 4337"/>
              <a:gd name="T1" fmla="*/ 2147483647 h 1759"/>
              <a:gd name="T2" fmla="*/ 2147483647 w 4337"/>
              <a:gd name="T3" fmla="*/ 2147483647 h 1759"/>
              <a:gd name="T4" fmla="*/ 2147483647 w 4337"/>
              <a:gd name="T5" fmla="*/ 2147483647 h 1759"/>
              <a:gd name="T6" fmla="*/ 2147483647 w 4337"/>
              <a:gd name="T7" fmla="*/ 2147483647 h 1759"/>
              <a:gd name="T8" fmla="*/ 2147483647 w 4337"/>
              <a:gd name="T9" fmla="*/ 2147483647 h 17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37"/>
              <a:gd name="T16" fmla="*/ 0 h 1759"/>
              <a:gd name="T17" fmla="*/ 4337 w 4337"/>
              <a:gd name="T18" fmla="*/ 1759 h 17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37" h="1759">
                <a:moveTo>
                  <a:pt x="0" y="1726"/>
                </a:moveTo>
                <a:cubicBezTo>
                  <a:pt x="97" y="1663"/>
                  <a:pt x="269" y="1633"/>
                  <a:pt x="571" y="1349"/>
                </a:cubicBezTo>
                <a:cubicBezTo>
                  <a:pt x="873" y="1065"/>
                  <a:pt x="1254" y="0"/>
                  <a:pt x="1813" y="23"/>
                </a:cubicBezTo>
                <a:cubicBezTo>
                  <a:pt x="2372" y="46"/>
                  <a:pt x="3517" y="1209"/>
                  <a:pt x="3927" y="1484"/>
                </a:cubicBezTo>
                <a:cubicBezTo>
                  <a:pt x="4337" y="1759"/>
                  <a:pt x="4202" y="1636"/>
                  <a:pt x="4274" y="16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1447800" y="48006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4800600" y="20574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5943600" y="2590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6934200" y="33528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69" name="Line 9"/>
          <p:cNvSpPr>
            <a:spLocks noChangeShapeType="1"/>
          </p:cNvSpPr>
          <p:nvPr/>
        </p:nvSpPr>
        <p:spPr bwMode="auto">
          <a:xfrm>
            <a:off x="8077200" y="4343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 flipH="1">
            <a:off x="5257800" y="1981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1" name="Line 11"/>
          <p:cNvSpPr>
            <a:spLocks noChangeShapeType="1"/>
          </p:cNvSpPr>
          <p:nvPr/>
        </p:nvSpPr>
        <p:spPr bwMode="auto">
          <a:xfrm flipH="1">
            <a:off x="6553200" y="25146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2" name="Line 12"/>
          <p:cNvSpPr>
            <a:spLocks noChangeShapeType="1"/>
          </p:cNvSpPr>
          <p:nvPr/>
        </p:nvSpPr>
        <p:spPr bwMode="auto">
          <a:xfrm flipH="1">
            <a:off x="7391400" y="3124200"/>
            <a:ext cx="228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3" name="Line 13"/>
          <p:cNvSpPr>
            <a:spLocks noChangeShapeType="1"/>
          </p:cNvSpPr>
          <p:nvPr/>
        </p:nvSpPr>
        <p:spPr bwMode="auto">
          <a:xfrm flipH="1">
            <a:off x="8229600" y="41148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3124200" y="685800"/>
            <a:ext cx="3624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en-US" b="1" u="sng">
                <a:solidFill>
                  <a:schemeClr val="tx2"/>
                </a:solidFill>
                <a:latin typeface="Arial" charset="0"/>
              </a:rPr>
              <a:t>Diagram of Exercise # 2</a:t>
            </a:r>
          </a:p>
        </p:txBody>
      </p:sp>
      <p:sp>
        <p:nvSpPr>
          <p:cNvPr id="40975" name="Line 15"/>
          <p:cNvSpPr>
            <a:spLocks noChangeShapeType="1"/>
          </p:cNvSpPr>
          <p:nvPr/>
        </p:nvSpPr>
        <p:spPr bwMode="auto">
          <a:xfrm flipV="1">
            <a:off x="6934200" y="3657600"/>
            <a:ext cx="381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 flipV="1">
            <a:off x="6934200" y="38862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7" name="Line 17"/>
          <p:cNvSpPr>
            <a:spLocks noChangeShapeType="1"/>
          </p:cNvSpPr>
          <p:nvPr/>
        </p:nvSpPr>
        <p:spPr bwMode="auto">
          <a:xfrm flipV="1">
            <a:off x="7315200" y="4114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8" name="Line 18"/>
          <p:cNvSpPr>
            <a:spLocks noChangeShapeType="1"/>
          </p:cNvSpPr>
          <p:nvPr/>
        </p:nvSpPr>
        <p:spPr bwMode="auto">
          <a:xfrm flipV="1">
            <a:off x="7696200" y="41910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9" name="Line 19"/>
          <p:cNvSpPr>
            <a:spLocks noChangeShapeType="1"/>
          </p:cNvSpPr>
          <p:nvPr/>
        </p:nvSpPr>
        <p:spPr bwMode="auto">
          <a:xfrm flipV="1">
            <a:off x="8001000" y="4495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0" name="Line 20"/>
          <p:cNvSpPr>
            <a:spLocks noChangeShapeType="1"/>
          </p:cNvSpPr>
          <p:nvPr/>
        </p:nvSpPr>
        <p:spPr bwMode="auto">
          <a:xfrm flipV="1">
            <a:off x="8305800" y="4572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1" name="Line 21"/>
          <p:cNvSpPr>
            <a:spLocks noChangeShapeType="1"/>
          </p:cNvSpPr>
          <p:nvPr/>
        </p:nvSpPr>
        <p:spPr bwMode="auto">
          <a:xfrm flipV="1">
            <a:off x="6934200" y="35052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870" name="Text Box 22"/>
          <p:cNvSpPr txBox="1">
            <a:spLocks noChangeArrowheads="1"/>
          </p:cNvSpPr>
          <p:nvPr/>
        </p:nvSpPr>
        <p:spPr bwMode="auto">
          <a:xfrm>
            <a:off x="7010400" y="4191000"/>
            <a:ext cx="1676400" cy="3698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 b="1">
                <a:latin typeface="Arial" charset="0"/>
              </a:rPr>
              <a:t>0.025 or 2.5%</a:t>
            </a:r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5181600" y="16002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 b="1">
                <a:latin typeface="Arial" charset="0"/>
              </a:rPr>
              <a:t>34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7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ercise # 3</a:t>
            </a:r>
          </a:p>
        </p:txBody>
      </p:sp>
      <p:sp>
        <p:nvSpPr>
          <p:cNvPr id="419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en-US" u="sng" smtClean="0"/>
              <a:t>Then: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altLang="en-US" smtClean="0"/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en-US" smtClean="0"/>
              <a:t>3) What area of the curve is between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en-US" smtClean="0"/>
              <a:t>     50-90 beats/min? </a:t>
            </a:r>
          </a:p>
          <a:p>
            <a:pPr marL="533400" indent="-533400" eaLnBrk="1" hangingPunct="1"/>
            <a:endParaRPr lang="en-US" altLang="en-US" smtClean="0"/>
          </a:p>
          <a:p>
            <a:pPr marL="533400" indent="-533400" eaLnBrk="1" hangingPunct="1">
              <a:buFont typeface="Wingdings" pitchFamily="2" charset="2"/>
              <a:buNone/>
            </a:pPr>
            <a:endParaRPr lang="en-US" altLang="en-US" smtClean="0"/>
          </a:p>
          <a:p>
            <a:pPr marL="533400" indent="-533400" eaLnBrk="1" hangingPunct="1">
              <a:buFont typeface="Wingdings" pitchFamily="2" charset="2"/>
              <a:buNone/>
            </a:pPr>
            <a:endParaRPr lang="en-US" altLang="en-US" smtClean="0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1676400" y="13716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300" smtClean="0"/>
              <a:t>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981200"/>
            <a:ext cx="71628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</a:t>
            </a:r>
            <a:r>
              <a:rPr lang="en-US" altLang="en-US" sz="1800" b="1" smtClean="0"/>
              <a:t>13.5%</a:t>
            </a:r>
            <a:r>
              <a:rPr lang="en-US" altLang="en-US" sz="240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 b="1" smtClean="0"/>
              <a:t>                                                                                         2.35%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                    </a:t>
            </a:r>
            <a:r>
              <a:rPr lang="en-US" altLang="en-US" sz="1800" b="1" smtClean="0"/>
              <a:t>0.15%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 b="1" smtClean="0"/>
              <a:t>                                                                                                  </a:t>
            </a:r>
            <a:r>
              <a:rPr lang="en-US" altLang="en-US" sz="2400" smtClean="0"/>
              <a:t>                                                                                                       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-3       -2        -1           μ           1         2           3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	 </a:t>
            </a:r>
          </a:p>
        </p:txBody>
      </p:sp>
      <p:sp>
        <p:nvSpPr>
          <p:cNvPr id="43012" name="Freeform 4"/>
          <p:cNvSpPr>
            <a:spLocks/>
          </p:cNvSpPr>
          <p:nvPr/>
        </p:nvSpPr>
        <p:spPr bwMode="auto">
          <a:xfrm>
            <a:off x="1905000" y="1981200"/>
            <a:ext cx="6884988" cy="2792413"/>
          </a:xfrm>
          <a:custGeom>
            <a:avLst/>
            <a:gdLst>
              <a:gd name="T0" fmla="*/ 0 w 4337"/>
              <a:gd name="T1" fmla="*/ 2147483647 h 1759"/>
              <a:gd name="T2" fmla="*/ 2147483647 w 4337"/>
              <a:gd name="T3" fmla="*/ 2147483647 h 1759"/>
              <a:gd name="T4" fmla="*/ 2147483647 w 4337"/>
              <a:gd name="T5" fmla="*/ 2147483647 h 1759"/>
              <a:gd name="T6" fmla="*/ 2147483647 w 4337"/>
              <a:gd name="T7" fmla="*/ 2147483647 h 1759"/>
              <a:gd name="T8" fmla="*/ 2147483647 w 4337"/>
              <a:gd name="T9" fmla="*/ 2147483647 h 17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37"/>
              <a:gd name="T16" fmla="*/ 0 h 1759"/>
              <a:gd name="T17" fmla="*/ 4337 w 4337"/>
              <a:gd name="T18" fmla="*/ 1759 h 17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37" h="1759">
                <a:moveTo>
                  <a:pt x="0" y="1726"/>
                </a:moveTo>
                <a:cubicBezTo>
                  <a:pt x="97" y="1663"/>
                  <a:pt x="269" y="1633"/>
                  <a:pt x="571" y="1349"/>
                </a:cubicBezTo>
                <a:cubicBezTo>
                  <a:pt x="873" y="1065"/>
                  <a:pt x="1254" y="0"/>
                  <a:pt x="1813" y="23"/>
                </a:cubicBezTo>
                <a:cubicBezTo>
                  <a:pt x="2372" y="46"/>
                  <a:pt x="3517" y="1209"/>
                  <a:pt x="3927" y="1484"/>
                </a:cubicBezTo>
                <a:cubicBezTo>
                  <a:pt x="4337" y="1759"/>
                  <a:pt x="4202" y="1636"/>
                  <a:pt x="4274" y="16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1447800" y="48006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4876800" y="20574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5943600" y="2590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6934200" y="33528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8077200" y="4343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 flipH="1">
            <a:off x="5257800" y="1981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H="1">
            <a:off x="6553200" y="25146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 flipH="1">
            <a:off x="7391400" y="3124200"/>
            <a:ext cx="228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 flipH="1">
            <a:off x="8229600" y="41148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3124200" y="685800"/>
            <a:ext cx="3624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en-US" b="1" u="sng">
                <a:solidFill>
                  <a:schemeClr val="tx2"/>
                </a:solidFill>
                <a:latin typeface="Arial" charset="0"/>
              </a:rPr>
              <a:t>Diagram of Exercise # 3</a:t>
            </a:r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3733800" y="2743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>
            <a:off x="2743200" y="4191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>
            <a:off x="2209800" y="4572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6" name="Line 18"/>
          <p:cNvSpPr>
            <a:spLocks noChangeShapeType="1"/>
          </p:cNvSpPr>
          <p:nvPr/>
        </p:nvSpPr>
        <p:spPr bwMode="auto">
          <a:xfrm flipV="1">
            <a:off x="3276600" y="2057400"/>
            <a:ext cx="1371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7" name="Line 19"/>
          <p:cNvSpPr>
            <a:spLocks noChangeShapeType="1"/>
          </p:cNvSpPr>
          <p:nvPr/>
        </p:nvSpPr>
        <p:spPr bwMode="auto">
          <a:xfrm flipV="1">
            <a:off x="2743200" y="2057400"/>
            <a:ext cx="23622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8" name="Line 20"/>
          <p:cNvSpPr>
            <a:spLocks noChangeShapeType="1"/>
          </p:cNvSpPr>
          <p:nvPr/>
        </p:nvSpPr>
        <p:spPr bwMode="auto">
          <a:xfrm flipV="1">
            <a:off x="2819400" y="2286000"/>
            <a:ext cx="25146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9" name="Line 21"/>
          <p:cNvSpPr>
            <a:spLocks noChangeShapeType="1"/>
          </p:cNvSpPr>
          <p:nvPr/>
        </p:nvSpPr>
        <p:spPr bwMode="auto">
          <a:xfrm flipV="1">
            <a:off x="3352800" y="2438400"/>
            <a:ext cx="22860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 flipV="1">
            <a:off x="4114800" y="2590800"/>
            <a:ext cx="18288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1" name="Line 23"/>
          <p:cNvSpPr>
            <a:spLocks noChangeShapeType="1"/>
          </p:cNvSpPr>
          <p:nvPr/>
        </p:nvSpPr>
        <p:spPr bwMode="auto">
          <a:xfrm flipV="1">
            <a:off x="4648200" y="2819400"/>
            <a:ext cx="16002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2" name="Line 24"/>
          <p:cNvSpPr>
            <a:spLocks noChangeShapeType="1"/>
          </p:cNvSpPr>
          <p:nvPr/>
        </p:nvSpPr>
        <p:spPr bwMode="auto">
          <a:xfrm flipV="1">
            <a:off x="5410200" y="3048000"/>
            <a:ext cx="1219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3" name="Line 25"/>
          <p:cNvSpPr>
            <a:spLocks noChangeShapeType="1"/>
          </p:cNvSpPr>
          <p:nvPr/>
        </p:nvSpPr>
        <p:spPr bwMode="auto">
          <a:xfrm flipV="1">
            <a:off x="5867400" y="3352800"/>
            <a:ext cx="990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4" name="Line 26"/>
          <p:cNvSpPr>
            <a:spLocks noChangeShapeType="1"/>
          </p:cNvSpPr>
          <p:nvPr/>
        </p:nvSpPr>
        <p:spPr bwMode="auto">
          <a:xfrm flipV="1">
            <a:off x="6400800" y="3962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923" name="Text Box 27"/>
          <p:cNvSpPr txBox="1">
            <a:spLocks noChangeArrowheads="1"/>
          </p:cNvSpPr>
          <p:nvPr/>
        </p:nvSpPr>
        <p:spPr bwMode="auto">
          <a:xfrm>
            <a:off x="4267200" y="3352800"/>
            <a:ext cx="1676400" cy="3698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 b="1">
                <a:latin typeface="Arial" charset="0"/>
              </a:rPr>
              <a:t>0.95 or 95%</a:t>
            </a: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5334000" y="16002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 b="1">
                <a:latin typeface="Arial" charset="0"/>
              </a:rPr>
              <a:t>34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2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ercise # 4</a:t>
            </a:r>
          </a:p>
        </p:txBody>
      </p:sp>
      <p:sp>
        <p:nvSpPr>
          <p:cNvPr id="440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en-US" u="sng" smtClean="0"/>
              <a:t>Then: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altLang="en-US" smtClean="0"/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en-US" smtClean="0"/>
              <a:t>4) What area of the curve is above 100 beats/min?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altLang="en-US" smtClean="0"/>
              <a:t> </a:t>
            </a:r>
          </a:p>
          <a:p>
            <a:pPr marL="533400" indent="-533400" eaLnBrk="1" hangingPunct="1"/>
            <a:endParaRPr lang="en-US" altLang="en-US" smtClean="0"/>
          </a:p>
          <a:p>
            <a:pPr marL="533400" indent="-533400" eaLnBrk="1" hangingPunct="1">
              <a:buFont typeface="Wingdings" pitchFamily="2" charset="2"/>
              <a:buNone/>
            </a:pPr>
            <a:endParaRPr lang="en-US" altLang="en-US" smtClean="0"/>
          </a:p>
          <a:p>
            <a:pPr marL="533400" indent="-533400" eaLnBrk="1" hangingPunct="1">
              <a:buFont typeface="Wingdings" pitchFamily="2" charset="2"/>
              <a:buNone/>
            </a:pPr>
            <a:endParaRPr lang="en-US" altLang="en-US" smtClean="0"/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1828800" y="1371600"/>
            <a:ext cx="594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7200" y="260350"/>
            <a:ext cx="8229600" cy="58658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b="1" u="sng" smtClean="0">
                <a:solidFill>
                  <a:schemeClr val="tx2"/>
                </a:solidFill>
              </a:rPr>
              <a:t>Discrete random variable</a:t>
            </a:r>
            <a:r>
              <a:rPr lang="en-US" altLang="en-US" sz="2800" b="1" smtClean="0"/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smtClean="0"/>
              <a:t>    </a:t>
            </a:r>
            <a:r>
              <a:rPr lang="en-US" altLang="en-US" sz="2800" b="1" smtClean="0"/>
              <a:t>If a random variable can only take values that are whole numbers, it is called a discrete  random variable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b="1" u="sng" smtClean="0"/>
              <a:t>Example</a:t>
            </a:r>
            <a:r>
              <a:rPr lang="en-US" altLang="en-US" sz="2800" b="1" smtClean="0"/>
              <a:t>: No. of daily admission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b="1" smtClean="0"/>
              <a:t>                No. of boys in a family of 5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b="1" smtClean="0"/>
              <a:t>                No. of smokers in a group of 100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b="1" smtClean="0"/>
              <a:t>                persons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b="1" u="sng" smtClean="0">
                <a:solidFill>
                  <a:schemeClr val="tx2"/>
                </a:solidFill>
              </a:rPr>
              <a:t>Continuous random variable</a:t>
            </a:r>
            <a:r>
              <a:rPr lang="en-US" altLang="en-US" sz="2800" b="1" smtClean="0"/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b="1" smtClean="0"/>
              <a:t>If  a random variable can take any value, it is called a continuous random variable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b="1" u="sng" smtClean="0"/>
              <a:t>Example</a:t>
            </a:r>
            <a:r>
              <a:rPr lang="en-US" altLang="en-US" sz="2800" b="1" smtClean="0"/>
              <a:t>: Weight, Height, Age &amp; BP.</a:t>
            </a:r>
            <a:r>
              <a:rPr lang="en-US" altLang="en-US" sz="2800" b="1" u="sng" smtClean="0"/>
              <a:t>     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80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300" smtClean="0"/>
              <a:t> 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981200"/>
            <a:ext cx="73152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</a:t>
            </a:r>
            <a:r>
              <a:rPr lang="en-US" altLang="en-US" sz="1800" b="1" smtClean="0"/>
              <a:t>13.5%</a:t>
            </a:r>
            <a:r>
              <a:rPr lang="en-US" altLang="en-US" sz="240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 b="1" smtClean="0"/>
              <a:t>                                                                                         2.35%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                    </a:t>
            </a:r>
            <a:r>
              <a:rPr lang="en-US" altLang="en-US" sz="1800" b="1" smtClean="0"/>
              <a:t>0.15%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 b="1" smtClean="0"/>
              <a:t>                                                                                                  </a:t>
            </a:r>
            <a:r>
              <a:rPr lang="en-US" altLang="en-US" sz="2400" smtClean="0"/>
              <a:t>                                                                                                       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-3       -2        -1          μ            1         2           3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	 </a:t>
            </a:r>
          </a:p>
        </p:txBody>
      </p:sp>
      <p:sp>
        <p:nvSpPr>
          <p:cNvPr id="45060" name="Freeform 4"/>
          <p:cNvSpPr>
            <a:spLocks/>
          </p:cNvSpPr>
          <p:nvPr/>
        </p:nvSpPr>
        <p:spPr bwMode="auto">
          <a:xfrm>
            <a:off x="1905000" y="1981200"/>
            <a:ext cx="6884988" cy="2792413"/>
          </a:xfrm>
          <a:custGeom>
            <a:avLst/>
            <a:gdLst>
              <a:gd name="T0" fmla="*/ 0 w 4337"/>
              <a:gd name="T1" fmla="*/ 2147483647 h 1759"/>
              <a:gd name="T2" fmla="*/ 2147483647 w 4337"/>
              <a:gd name="T3" fmla="*/ 2147483647 h 1759"/>
              <a:gd name="T4" fmla="*/ 2147483647 w 4337"/>
              <a:gd name="T5" fmla="*/ 2147483647 h 1759"/>
              <a:gd name="T6" fmla="*/ 2147483647 w 4337"/>
              <a:gd name="T7" fmla="*/ 2147483647 h 1759"/>
              <a:gd name="T8" fmla="*/ 2147483647 w 4337"/>
              <a:gd name="T9" fmla="*/ 2147483647 h 17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37"/>
              <a:gd name="T16" fmla="*/ 0 h 1759"/>
              <a:gd name="T17" fmla="*/ 4337 w 4337"/>
              <a:gd name="T18" fmla="*/ 1759 h 17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37" h="1759">
                <a:moveTo>
                  <a:pt x="0" y="1726"/>
                </a:moveTo>
                <a:cubicBezTo>
                  <a:pt x="97" y="1663"/>
                  <a:pt x="269" y="1633"/>
                  <a:pt x="571" y="1349"/>
                </a:cubicBezTo>
                <a:cubicBezTo>
                  <a:pt x="873" y="1065"/>
                  <a:pt x="1254" y="0"/>
                  <a:pt x="1813" y="23"/>
                </a:cubicBezTo>
                <a:cubicBezTo>
                  <a:pt x="2372" y="46"/>
                  <a:pt x="3517" y="1209"/>
                  <a:pt x="3927" y="1484"/>
                </a:cubicBezTo>
                <a:cubicBezTo>
                  <a:pt x="4337" y="1759"/>
                  <a:pt x="4202" y="1636"/>
                  <a:pt x="4274" y="16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1" name="Line 5"/>
          <p:cNvSpPr>
            <a:spLocks noChangeShapeType="1"/>
          </p:cNvSpPr>
          <p:nvPr/>
        </p:nvSpPr>
        <p:spPr bwMode="auto">
          <a:xfrm>
            <a:off x="1447800" y="48006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2" name="Line 6"/>
          <p:cNvSpPr>
            <a:spLocks noChangeShapeType="1"/>
          </p:cNvSpPr>
          <p:nvPr/>
        </p:nvSpPr>
        <p:spPr bwMode="auto">
          <a:xfrm>
            <a:off x="4800600" y="2057400"/>
            <a:ext cx="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5943600" y="25908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4" name="Line 8"/>
          <p:cNvSpPr>
            <a:spLocks noChangeShapeType="1"/>
          </p:cNvSpPr>
          <p:nvPr/>
        </p:nvSpPr>
        <p:spPr bwMode="auto">
          <a:xfrm>
            <a:off x="6934200" y="33528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5" name="Line 9"/>
          <p:cNvSpPr>
            <a:spLocks noChangeShapeType="1"/>
          </p:cNvSpPr>
          <p:nvPr/>
        </p:nvSpPr>
        <p:spPr bwMode="auto">
          <a:xfrm>
            <a:off x="8077200" y="4343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 flipH="1">
            <a:off x="5257800" y="1981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 flipH="1">
            <a:off x="6553200" y="25146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 flipH="1">
            <a:off x="7391400" y="3124200"/>
            <a:ext cx="228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 flipH="1">
            <a:off x="8229600" y="41148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3124200" y="685800"/>
            <a:ext cx="3624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en-US" b="1" u="sng">
                <a:solidFill>
                  <a:schemeClr val="tx2"/>
                </a:solidFill>
                <a:latin typeface="Arial" charset="0"/>
              </a:rPr>
              <a:t>Diagram of Exercise # 4</a:t>
            </a:r>
          </a:p>
        </p:txBody>
      </p:sp>
      <p:sp>
        <p:nvSpPr>
          <p:cNvPr id="45071" name="Line 15"/>
          <p:cNvSpPr>
            <a:spLocks noChangeShapeType="1"/>
          </p:cNvSpPr>
          <p:nvPr/>
        </p:nvSpPr>
        <p:spPr bwMode="auto">
          <a:xfrm flipV="1">
            <a:off x="8077200" y="4419600"/>
            <a:ext cx="152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72" name="Line 16"/>
          <p:cNvSpPr>
            <a:spLocks noChangeShapeType="1"/>
          </p:cNvSpPr>
          <p:nvPr/>
        </p:nvSpPr>
        <p:spPr bwMode="auto">
          <a:xfrm flipV="1">
            <a:off x="8305800" y="4572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073" name="Line 17"/>
          <p:cNvSpPr>
            <a:spLocks noChangeShapeType="1"/>
          </p:cNvSpPr>
          <p:nvPr/>
        </p:nvSpPr>
        <p:spPr bwMode="auto">
          <a:xfrm flipV="1">
            <a:off x="8458200" y="4648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0962" name="Text Box 18"/>
          <p:cNvSpPr txBox="1">
            <a:spLocks noChangeAspect="1" noChangeArrowheads="1"/>
          </p:cNvSpPr>
          <p:nvPr/>
        </p:nvSpPr>
        <p:spPr bwMode="auto">
          <a:xfrm>
            <a:off x="8153400" y="4343400"/>
            <a:ext cx="838200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50000"/>
              </a:spcBef>
            </a:pPr>
            <a:r>
              <a:rPr lang="en-US" altLang="en-US" sz="1200" b="1">
                <a:latin typeface="Arial" charset="0"/>
              </a:rPr>
              <a:t>0.0015 or 0.15%</a:t>
            </a:r>
          </a:p>
        </p:txBody>
      </p:sp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5334000" y="16002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 b="1">
                <a:latin typeface="Arial" charset="0"/>
              </a:rPr>
              <a:t>34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700" b="1" smtClean="0"/>
              <a:t>Exercise # 5</a:t>
            </a:r>
          </a:p>
        </p:txBody>
      </p:sp>
      <p:sp>
        <p:nvSpPr>
          <p:cNvPr id="460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371600" y="1676400"/>
            <a:ext cx="70104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altLang="en-US" smtClean="0"/>
          </a:p>
          <a:p>
            <a:pPr eaLnBrk="1" hangingPunct="1">
              <a:buFont typeface="Wingdings" pitchFamily="2" charset="2"/>
              <a:buNone/>
            </a:pPr>
            <a:endParaRPr lang="en-US" alt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mtClean="0"/>
              <a:t>5) What area of the curve is below 40 beats per min or above 100 beats per min?</a:t>
            </a:r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1828800" y="1447800"/>
            <a:ext cx="6019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300" smtClean="0"/>
              <a:t> 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981200"/>
            <a:ext cx="7267575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</a:t>
            </a:r>
            <a:r>
              <a:rPr lang="en-US" altLang="en-US" sz="1800" b="1" smtClean="0"/>
              <a:t>13.5%</a:t>
            </a:r>
            <a:r>
              <a:rPr lang="en-US" altLang="en-US" sz="240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 b="1" smtClean="0"/>
              <a:t>                                                                                         2.35%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                                          </a:t>
            </a:r>
            <a:r>
              <a:rPr lang="en-US" altLang="en-US" sz="1800" b="1" smtClean="0"/>
              <a:t>0.15%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1800" b="1" smtClean="0"/>
              <a:t>                                                                                                  </a:t>
            </a:r>
            <a:r>
              <a:rPr lang="en-US" altLang="en-US" sz="2400" smtClean="0"/>
              <a:t>                                                                                                                                                                      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-3       -2        -1         μ          1         2         3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400" smtClean="0"/>
              <a:t>                                 	 </a:t>
            </a:r>
          </a:p>
        </p:txBody>
      </p:sp>
      <p:sp>
        <p:nvSpPr>
          <p:cNvPr id="47108" name="Freeform 4"/>
          <p:cNvSpPr>
            <a:spLocks/>
          </p:cNvSpPr>
          <p:nvPr/>
        </p:nvSpPr>
        <p:spPr bwMode="auto">
          <a:xfrm>
            <a:off x="1676400" y="1981200"/>
            <a:ext cx="7267575" cy="2774950"/>
          </a:xfrm>
          <a:custGeom>
            <a:avLst/>
            <a:gdLst>
              <a:gd name="T0" fmla="*/ 0 w 4578"/>
              <a:gd name="T1" fmla="*/ 2147483647 h 1748"/>
              <a:gd name="T2" fmla="*/ 2147483647 w 4578"/>
              <a:gd name="T3" fmla="*/ 2147483647 h 1748"/>
              <a:gd name="T4" fmla="*/ 2147483647 w 4578"/>
              <a:gd name="T5" fmla="*/ 2147483647 h 1748"/>
              <a:gd name="T6" fmla="*/ 2147483647 w 4578"/>
              <a:gd name="T7" fmla="*/ 2147483647 h 1748"/>
              <a:gd name="T8" fmla="*/ 2147483647 w 4578"/>
              <a:gd name="T9" fmla="*/ 2147483647 h 17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78"/>
              <a:gd name="T16" fmla="*/ 0 h 1748"/>
              <a:gd name="T17" fmla="*/ 4578 w 4578"/>
              <a:gd name="T18" fmla="*/ 1748 h 17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78" h="1748">
                <a:moveTo>
                  <a:pt x="0" y="1650"/>
                </a:moveTo>
                <a:cubicBezTo>
                  <a:pt x="132" y="1600"/>
                  <a:pt x="461" y="1620"/>
                  <a:pt x="802" y="1349"/>
                </a:cubicBezTo>
                <a:cubicBezTo>
                  <a:pt x="1143" y="1078"/>
                  <a:pt x="1485" y="0"/>
                  <a:pt x="2044" y="23"/>
                </a:cubicBezTo>
                <a:cubicBezTo>
                  <a:pt x="2603" y="46"/>
                  <a:pt x="3738" y="1220"/>
                  <a:pt x="4158" y="1484"/>
                </a:cubicBezTo>
                <a:cubicBezTo>
                  <a:pt x="4578" y="1748"/>
                  <a:pt x="4495" y="1585"/>
                  <a:pt x="4562" y="16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1447800" y="4800600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4876800" y="1981200"/>
            <a:ext cx="762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5943600" y="2438400"/>
            <a:ext cx="762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>
            <a:off x="6934200" y="3200400"/>
            <a:ext cx="76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8077200" y="4191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H="1">
            <a:off x="5257800" y="1981200"/>
            <a:ext cx="228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 flipH="1">
            <a:off x="6172200" y="23622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 flipH="1">
            <a:off x="7010400" y="3124200"/>
            <a:ext cx="381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 flipH="1">
            <a:off x="8229600" y="41148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18" name="Rectangle 14"/>
          <p:cNvSpPr>
            <a:spLocks noChangeArrowheads="1"/>
          </p:cNvSpPr>
          <p:nvPr/>
        </p:nvSpPr>
        <p:spPr bwMode="auto">
          <a:xfrm>
            <a:off x="2667000" y="609600"/>
            <a:ext cx="47640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3200" b="1" u="sng">
                <a:solidFill>
                  <a:schemeClr val="tx2"/>
                </a:solidFill>
                <a:latin typeface="Arial" charset="0"/>
              </a:rPr>
              <a:t>Diagram of Exercise # 5</a:t>
            </a:r>
          </a:p>
        </p:txBody>
      </p:sp>
      <p:sp>
        <p:nvSpPr>
          <p:cNvPr id="47119" name="Line 15"/>
          <p:cNvSpPr>
            <a:spLocks noChangeShapeType="1"/>
          </p:cNvSpPr>
          <p:nvPr/>
        </p:nvSpPr>
        <p:spPr bwMode="auto">
          <a:xfrm>
            <a:off x="2209800" y="4572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2286000" y="4419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 flipV="1">
            <a:off x="8001000" y="42672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 flipV="1">
            <a:off x="8077200" y="44196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 flipV="1">
            <a:off x="8382000" y="44958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 flipV="1">
            <a:off x="1524000" y="45720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5" name="Line 21"/>
          <p:cNvSpPr>
            <a:spLocks noChangeShapeType="1"/>
          </p:cNvSpPr>
          <p:nvPr/>
        </p:nvSpPr>
        <p:spPr bwMode="auto">
          <a:xfrm flipV="1">
            <a:off x="1828800" y="45720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 flipV="1">
            <a:off x="2057400" y="4572000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7" name="Line 23"/>
          <p:cNvSpPr>
            <a:spLocks noChangeShapeType="1"/>
          </p:cNvSpPr>
          <p:nvPr/>
        </p:nvSpPr>
        <p:spPr bwMode="auto">
          <a:xfrm flipV="1">
            <a:off x="8610600" y="4572000"/>
            <a:ext cx="152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3016" name="Text Box 24"/>
          <p:cNvSpPr txBox="1">
            <a:spLocks noChangeAspect="1" noChangeArrowheads="1"/>
          </p:cNvSpPr>
          <p:nvPr/>
        </p:nvSpPr>
        <p:spPr bwMode="auto">
          <a:xfrm>
            <a:off x="8077200" y="4451350"/>
            <a:ext cx="762000" cy="3159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50000"/>
              </a:spcBef>
            </a:pPr>
            <a:r>
              <a:rPr lang="en-US" altLang="en-US" sz="1200" b="1">
                <a:latin typeface="Arial" charset="0"/>
              </a:rPr>
              <a:t>0.0015</a:t>
            </a:r>
          </a:p>
        </p:txBody>
      </p:sp>
      <p:sp>
        <p:nvSpPr>
          <p:cNvPr id="213017" name="Text Box 25"/>
          <p:cNvSpPr txBox="1">
            <a:spLocks noChangeAspect="1" noChangeArrowheads="1"/>
          </p:cNvSpPr>
          <p:nvPr/>
        </p:nvSpPr>
        <p:spPr bwMode="auto">
          <a:xfrm>
            <a:off x="1524000" y="4495800"/>
            <a:ext cx="762000" cy="3159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50000"/>
              </a:spcBef>
            </a:pPr>
            <a:r>
              <a:rPr lang="en-US" altLang="en-US" sz="1200" b="1">
                <a:latin typeface="Arial" charset="0"/>
              </a:rPr>
              <a:t>0.0015</a:t>
            </a:r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5257800" y="16002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1800" b="1">
                <a:latin typeface="Arial" charset="0"/>
              </a:rPr>
              <a:t>34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16" grpId="0" animBg="1"/>
      <p:bldP spid="2130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ercise:</a:t>
            </a:r>
          </a:p>
        </p:txBody>
      </p:sp>
      <p:sp>
        <p:nvSpPr>
          <p:cNvPr id="481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ssuming the normal heart rate (H.R) in normal healthy individuals is normally distributed with Mean = 70 and Standard Deviation =10 beats/min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7200" y="304800"/>
            <a:ext cx="8153400" cy="57150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u="sng" smtClean="0"/>
              <a:t>Then: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/>
              <a:t>1) What area under the curve is above 80 beats/min?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/>
              <a:t>         Ans:  0.16 (16%)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/>
              <a:t>2) What area of the curve is above 90 beats/min?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/>
              <a:t>       Ans:   0.025   (2.5%)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/>
              <a:t>3) What area of the curve is between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/>
              <a:t>     50-90 beats/min? 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/>
              <a:t>       Ans:  0.95     (95%)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/>
              <a:t>4) What area of the curve is above 100 beats/min?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/>
              <a:t>     Ans:     0.0015     (0.15%)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mtClean="0"/>
              <a:t> </a:t>
            </a:r>
            <a:r>
              <a:rPr lang="en-US" altLang="en-US" sz="2400" smtClean="0"/>
              <a:t>5) What area of the curve is below 40 beats per min or above 100 beats per min?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/>
              <a:t>     Ans:    0.0015   for each tail  or 0.3%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40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400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z="2400" smtClean="0"/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mtClean="0"/>
          </a:p>
          <a:p>
            <a:pPr marL="609600" indent="-609600" eaLnBrk="1" hangingPunct="1">
              <a:lnSpc>
                <a:spcPct val="90000"/>
              </a:lnSpc>
            </a:pP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609600"/>
            <a:ext cx="7543800" cy="5181600"/>
          </a:xfrm>
        </p:spPr>
        <p:txBody>
          <a:bodyPr/>
          <a:lstStyle/>
          <a:p>
            <a:pPr eaLnBrk="1" hangingPunct="1"/>
            <a:r>
              <a:rPr lang="en-US" altLang="en-US" b="1" u="sng" smtClean="0"/>
              <a:t>Problem</a:t>
            </a:r>
            <a:r>
              <a:rPr lang="en-US" altLang="en-US" smtClean="0"/>
              <a:t>:</a:t>
            </a:r>
          </a:p>
          <a:p>
            <a:pPr eaLnBrk="1" hangingPunct="1"/>
            <a:r>
              <a:rPr lang="en-US" altLang="en-US" smtClean="0"/>
              <a:t>Assume that among diabetics the fasting blood level of glucose is approximately normally distributed with a mean of 105mg per 100ml and an SD of 9 mg per 100 ml. What proportion of diabetics having fasting blood glucose levels between 90 and 125 mg per 100 ml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Scan0030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Scan0027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Scan0028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4387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8000" b="1" smtClean="0">
                <a:solidFill>
                  <a:schemeClr val="tx2"/>
                </a:solidFill>
              </a:rPr>
              <a:t>ANY</a:t>
            </a:r>
            <a:r>
              <a:rPr lang="en-US" altLang="en-US" sz="8000" b="1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8000" b="1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8000" b="1" smtClean="0">
                <a:solidFill>
                  <a:schemeClr val="tx2"/>
                </a:solidFill>
              </a:rPr>
              <a:t>QUES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7200" y="260350"/>
            <a:ext cx="8229600" cy="5865813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800" b="1" smtClean="0"/>
              <a:t>The Normal or Gaussian distribution is the most important continuous probability distribution in statistics.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800" b="1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="1" smtClean="0"/>
              <a:t>The term “Gaussian” refers to ‘Carl Freidrich Gauss’ who develop this distribution.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800" b="1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="1" smtClean="0"/>
              <a:t>The word ‘normal’ here does not mean ‘ordinary’ or ‘common’ nor does it mean ‘disease-free’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="1" smtClean="0"/>
              <a:t>It simply means that the distribution conforms to a certain formula and shap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/>
              <a:t>Gaussian Distribution</a:t>
            </a:r>
          </a:p>
        </p:txBody>
      </p:sp>
      <p:sp>
        <p:nvSpPr>
          <p:cNvPr id="12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Many biologic variables follow this patter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b="1" smtClean="0"/>
              <a:t>Hemoglobin, Cholesterol, Serum Electrolytes, Blood pressures, age, weight, heigh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One can use this information to define what is normal and what is extre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n clinical medicine 95% or 2 Standard deviations around the mean is norm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b="1" smtClean="0"/>
              <a:t>Clinically, 5% of “normal” individuals are labeled as extreme/abnormal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1800" b="1" smtClean="0"/>
              <a:t>We just accept this and move 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scan0026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49313" y="373063"/>
            <a:ext cx="7340600" cy="762000"/>
          </a:xfrm>
        </p:spPr>
        <p:txBody>
          <a:bodyPr/>
          <a:lstStyle/>
          <a:p>
            <a:pPr eaLnBrk="1" hangingPunct="1"/>
            <a:r>
              <a:rPr lang="en-US" altLang="en-US" sz="3200" b="1" smtClean="0"/>
              <a:t>Characteristics of Normal Distribution</a:t>
            </a:r>
            <a:endParaRPr lang="en-US" altLang="en-US" b="1" smtClean="0"/>
          </a:p>
        </p:txBody>
      </p:sp>
      <p:sp>
        <p:nvSpPr>
          <p:cNvPr id="143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11200" y="120015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 b="1" smtClean="0"/>
              <a:t>Symmetrical about mean, </a:t>
            </a:r>
            <a:r>
              <a:rPr lang="en-US" altLang="en-US" sz="2800" b="1" smtClean="0">
                <a:sym typeface="Symbol" pitchFamily="18" charset="2"/>
              </a:rPr>
              <a:t></a:t>
            </a:r>
            <a:endParaRPr lang="en-US" altLang="en-US" sz="2800" b="1" smtClean="0"/>
          </a:p>
          <a:p>
            <a:pPr eaLnBrk="1" hangingPunct="1"/>
            <a:r>
              <a:rPr lang="en-US" altLang="en-US" sz="2800" b="1" smtClean="0"/>
              <a:t>Mean, median, and mode are equal</a:t>
            </a:r>
          </a:p>
          <a:p>
            <a:pPr eaLnBrk="1" hangingPunct="1"/>
            <a:r>
              <a:rPr lang="en-US" altLang="en-US" sz="2800" b="1" smtClean="0"/>
              <a:t>Total area under the curve above the x-axis is one square unit</a:t>
            </a:r>
          </a:p>
          <a:p>
            <a:pPr eaLnBrk="1" hangingPunct="1"/>
            <a:r>
              <a:rPr lang="en-US" altLang="en-US" sz="2800" b="1" smtClean="0"/>
              <a:t>1 standard deviation on both sides of the mean includes approximately 68% of the total area</a:t>
            </a:r>
          </a:p>
          <a:p>
            <a:pPr lvl="1" eaLnBrk="1" hangingPunct="1"/>
            <a:r>
              <a:rPr lang="en-US" altLang="en-US" b="1" smtClean="0"/>
              <a:t>2 standard deviations includes approximately 95% </a:t>
            </a:r>
          </a:p>
          <a:p>
            <a:pPr lvl="1" eaLnBrk="1" hangingPunct="1"/>
            <a:r>
              <a:rPr lang="en-US" altLang="en-US" b="1" smtClean="0"/>
              <a:t>3 standard deviations includes approximately 99%</a:t>
            </a:r>
          </a:p>
          <a:p>
            <a:pPr eaLnBrk="1" hangingPunct="1"/>
            <a:endParaRPr lang="en-US" altLang="en-US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02macpp">
  <a:themeElements>
    <a:clrScheme name="">
      <a:dk1>
        <a:srgbClr val="000000"/>
      </a:dk1>
      <a:lt1>
        <a:srgbClr val="FFFFFF"/>
      </a:lt1>
      <a:dk2>
        <a:srgbClr val="00279F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c02macpp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c02macp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02macpp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02macpp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02macpp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02macp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02macp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02macp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ascade">
  <a:themeElements>
    <a:clrScheme name="Cascade 4">
      <a:dk1>
        <a:srgbClr val="FFFFCC"/>
      </a:dk1>
      <a:lt1>
        <a:srgbClr val="FFFFFF"/>
      </a:lt1>
      <a:dk2>
        <a:srgbClr val="000066"/>
      </a:dk2>
      <a:lt2>
        <a:srgbClr val="FFFFFF"/>
      </a:lt2>
      <a:accent1>
        <a:srgbClr val="0078F0"/>
      </a:accent1>
      <a:accent2>
        <a:srgbClr val="CCECFF"/>
      </a:accent2>
      <a:accent3>
        <a:srgbClr val="AAAAB8"/>
      </a:accent3>
      <a:accent4>
        <a:srgbClr val="DADADA"/>
      </a:accent4>
      <a:accent5>
        <a:srgbClr val="AABEF6"/>
      </a:accent5>
      <a:accent6>
        <a:srgbClr val="B9D6E7"/>
      </a:accent6>
      <a:hlink>
        <a:srgbClr val="3399FF"/>
      </a:hlink>
      <a:folHlink>
        <a:srgbClr val="FFCC00"/>
      </a:folHlink>
    </a:clrScheme>
    <a:fontScheme name="Cascad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Cascade 1">
        <a:dk1>
          <a:srgbClr val="C0C0C0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5C5C8A"/>
        </a:accent6>
        <a:hlink>
          <a:srgbClr val="FFFF99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2">
        <a:dk1>
          <a:srgbClr val="CC99FF"/>
        </a:dk1>
        <a:lt1>
          <a:srgbClr val="FFFFFF"/>
        </a:lt1>
        <a:dk2>
          <a:srgbClr val="400040"/>
        </a:dk2>
        <a:lt2>
          <a:srgbClr val="FFFFFF"/>
        </a:lt2>
        <a:accent1>
          <a:srgbClr val="FF66FF"/>
        </a:accent1>
        <a:accent2>
          <a:srgbClr val="CC00CC"/>
        </a:accent2>
        <a:accent3>
          <a:srgbClr val="AFAAAF"/>
        </a:accent3>
        <a:accent4>
          <a:srgbClr val="DADADA"/>
        </a:accent4>
        <a:accent5>
          <a:srgbClr val="FFB8FF"/>
        </a:accent5>
        <a:accent6>
          <a:srgbClr val="B900B9"/>
        </a:accent6>
        <a:hlink>
          <a:srgbClr val="FF7C80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3">
        <a:dk1>
          <a:srgbClr val="CC99FF"/>
        </a:dk1>
        <a:lt1>
          <a:srgbClr val="FFFFFF"/>
        </a:lt1>
        <a:dk2>
          <a:srgbClr val="34022D"/>
        </a:dk2>
        <a:lt2>
          <a:srgbClr val="FFFFFF"/>
        </a:lt2>
        <a:accent1>
          <a:srgbClr val="775EC8"/>
        </a:accent1>
        <a:accent2>
          <a:srgbClr val="9933FF"/>
        </a:accent2>
        <a:accent3>
          <a:srgbClr val="AEAAAD"/>
        </a:accent3>
        <a:accent4>
          <a:srgbClr val="DADADA"/>
        </a:accent4>
        <a:accent5>
          <a:srgbClr val="BDB6E0"/>
        </a:accent5>
        <a:accent6>
          <a:srgbClr val="8A2DE7"/>
        </a:accent6>
        <a:hlink>
          <a:srgbClr val="993366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4">
        <a:dk1>
          <a:srgbClr val="FFFFCC"/>
        </a:dk1>
        <a:lt1>
          <a:srgbClr val="FFFFFF"/>
        </a:lt1>
        <a:dk2>
          <a:srgbClr val="000066"/>
        </a:dk2>
        <a:lt2>
          <a:srgbClr val="FFFFFF"/>
        </a:lt2>
        <a:accent1>
          <a:srgbClr val="0078F0"/>
        </a:accent1>
        <a:accent2>
          <a:srgbClr val="CCECFF"/>
        </a:accent2>
        <a:accent3>
          <a:srgbClr val="AAAAB8"/>
        </a:accent3>
        <a:accent4>
          <a:srgbClr val="DADADA"/>
        </a:accent4>
        <a:accent5>
          <a:srgbClr val="AABEF6"/>
        </a:accent5>
        <a:accent6>
          <a:srgbClr val="B9D6E7"/>
        </a:accent6>
        <a:hlink>
          <a:srgbClr val="3399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5">
        <a:dk1>
          <a:srgbClr val="00FFFF"/>
        </a:dk1>
        <a:lt1>
          <a:srgbClr val="FFFFFF"/>
        </a:lt1>
        <a:dk2>
          <a:srgbClr val="4E009C"/>
        </a:dk2>
        <a:lt2>
          <a:srgbClr val="FFFFFF"/>
        </a:lt2>
        <a:accent1>
          <a:srgbClr val="00A8A4"/>
        </a:accent1>
        <a:accent2>
          <a:srgbClr val="3399FF"/>
        </a:accent2>
        <a:accent3>
          <a:srgbClr val="B2AACB"/>
        </a:accent3>
        <a:accent4>
          <a:srgbClr val="DADADA"/>
        </a:accent4>
        <a:accent5>
          <a:srgbClr val="AAD1CF"/>
        </a:accent5>
        <a:accent6>
          <a:srgbClr val="2D8A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6">
        <a:dk1>
          <a:srgbClr val="CCCC33"/>
        </a:dk1>
        <a:lt1>
          <a:srgbClr val="FFFFFF"/>
        </a:lt1>
        <a:dk2>
          <a:srgbClr val="003300"/>
        </a:dk2>
        <a:lt2>
          <a:srgbClr val="FFFFCC"/>
        </a:lt2>
        <a:accent1>
          <a:srgbClr val="008000"/>
        </a:accent1>
        <a:accent2>
          <a:srgbClr val="669900"/>
        </a:accent2>
        <a:accent3>
          <a:srgbClr val="AAADAA"/>
        </a:accent3>
        <a:accent4>
          <a:srgbClr val="DADADA"/>
        </a:accent4>
        <a:accent5>
          <a:srgbClr val="AAC0AA"/>
        </a:accent5>
        <a:accent6>
          <a:srgbClr val="5C8A00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7">
        <a:dk1>
          <a:srgbClr val="CCCC99"/>
        </a:dk1>
        <a:lt1>
          <a:srgbClr val="FFFFFF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996633"/>
        </a:accent2>
        <a:accent3>
          <a:srgbClr val="C0AAAA"/>
        </a:accent3>
        <a:accent4>
          <a:srgbClr val="DADADA"/>
        </a:accent4>
        <a:accent5>
          <a:srgbClr val="E2CAAA"/>
        </a:accent5>
        <a:accent6>
          <a:srgbClr val="8A5C2D"/>
        </a:accent6>
        <a:hlink>
          <a:srgbClr val="FFFFCC"/>
        </a:hlink>
        <a:folHlink>
          <a:srgbClr val="DDD8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scade 8">
        <a:dk1>
          <a:srgbClr val="204162"/>
        </a:dk1>
        <a:lt1>
          <a:srgbClr val="FFFFFF"/>
        </a:lt1>
        <a:dk2>
          <a:srgbClr val="204162"/>
        </a:dk2>
        <a:lt2>
          <a:srgbClr val="003300"/>
        </a:lt2>
        <a:accent1>
          <a:srgbClr val="99CC00"/>
        </a:accent1>
        <a:accent2>
          <a:srgbClr val="336633"/>
        </a:accent2>
        <a:accent3>
          <a:srgbClr val="FFFFFF"/>
        </a:accent3>
        <a:accent4>
          <a:srgbClr val="1A3653"/>
        </a:accent4>
        <a:accent5>
          <a:srgbClr val="CAE2AA"/>
        </a:accent5>
        <a:accent6>
          <a:srgbClr val="2D5C2D"/>
        </a:accent6>
        <a:hlink>
          <a:srgbClr val="6666FF"/>
        </a:hlink>
        <a:folHlink>
          <a:srgbClr val="C5C2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 9">
        <a:dk1>
          <a:srgbClr val="000000"/>
        </a:dk1>
        <a:lt1>
          <a:srgbClr val="FFFFFF"/>
        </a:lt1>
        <a:dk2>
          <a:srgbClr val="1C1C34"/>
        </a:dk2>
        <a:lt2>
          <a:srgbClr val="000066"/>
        </a:lt2>
        <a:accent1>
          <a:srgbClr val="DDDDDD"/>
        </a:accent1>
        <a:accent2>
          <a:srgbClr val="6699CC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5C8AB9"/>
        </a:accent6>
        <a:hlink>
          <a:srgbClr val="005A58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1206</TotalTime>
  <Words>1924</Words>
  <Application>Microsoft Office PowerPoint</Application>
  <PresentationFormat>عرض على الشاشة (3:4)‏</PresentationFormat>
  <Paragraphs>285</Paragraphs>
  <Slides>49</Slides>
  <Notes>23</Notes>
  <HiddenSlides>4</HiddenSlides>
  <MMClips>0</MMClips>
  <ScaleCrop>false</ScaleCrop>
  <HeadingPairs>
    <vt:vector size="8" baseType="variant">
      <vt:variant>
        <vt:lpstr>الخطوط المستخدمة</vt:lpstr>
      </vt:variant>
      <vt:variant>
        <vt:i4>5</vt:i4>
      </vt:variant>
      <vt:variant>
        <vt:lpstr>سمة</vt:lpstr>
      </vt:variant>
      <vt:variant>
        <vt:i4>4</vt:i4>
      </vt:variant>
      <vt:variant>
        <vt:lpstr>خوادم OLE مضمنة</vt:lpstr>
      </vt:variant>
      <vt:variant>
        <vt:i4>2</vt:i4>
      </vt:variant>
      <vt:variant>
        <vt:lpstr>عناوين الشرائح</vt:lpstr>
      </vt:variant>
      <vt:variant>
        <vt:i4>49</vt:i4>
      </vt:variant>
    </vt:vector>
  </HeadingPairs>
  <TitlesOfParts>
    <vt:vector size="60" baseType="lpstr">
      <vt:lpstr>Tahoma</vt:lpstr>
      <vt:lpstr>Arial</vt:lpstr>
      <vt:lpstr>Wingdings</vt:lpstr>
      <vt:lpstr>Times New Roman</vt:lpstr>
      <vt:lpstr>Symbol</vt:lpstr>
      <vt:lpstr>Blueprint</vt:lpstr>
      <vt:lpstr>c02macpp</vt:lpstr>
      <vt:lpstr>Cascade</vt:lpstr>
      <vt:lpstr>Default Design</vt:lpstr>
      <vt:lpstr>MathType 5.0 Equation</vt:lpstr>
      <vt:lpstr>Microsoft Equation 3.0</vt:lpstr>
      <vt:lpstr>الشريحة 1</vt:lpstr>
      <vt:lpstr>الشريحة 2</vt:lpstr>
      <vt:lpstr>الشريحة 3</vt:lpstr>
      <vt:lpstr>الشريحة 4</vt:lpstr>
      <vt:lpstr>الشريحة 5</vt:lpstr>
      <vt:lpstr>Gaussian Distribution</vt:lpstr>
      <vt:lpstr>الشريحة 7</vt:lpstr>
      <vt:lpstr>الشريحة 8</vt:lpstr>
      <vt:lpstr>Characteristics of Normal Distribution</vt:lpstr>
      <vt:lpstr>Uses of Normal Distribution</vt:lpstr>
      <vt:lpstr>What’s so Great about the Normal Distribution?</vt:lpstr>
      <vt:lpstr>Standardised Scores</vt:lpstr>
      <vt:lpstr>الشريحة 13</vt:lpstr>
      <vt:lpstr>الشريحة 14</vt:lpstr>
      <vt:lpstr>Standard Scores</vt:lpstr>
      <vt:lpstr>Z Score</vt:lpstr>
      <vt:lpstr>Z Score</vt:lpstr>
      <vt:lpstr>Z Score</vt:lpstr>
      <vt:lpstr>Z Score</vt:lpstr>
      <vt:lpstr>Z score</vt:lpstr>
      <vt:lpstr>Z Score</vt:lpstr>
      <vt:lpstr>Z score</vt:lpstr>
      <vt:lpstr>الشريحة 23</vt:lpstr>
      <vt:lpstr>The Standard Normal Table</vt:lpstr>
      <vt:lpstr>الشريحة 25</vt:lpstr>
      <vt:lpstr>Standard Normal Table</vt:lpstr>
      <vt:lpstr>Reading the Z Table</vt:lpstr>
      <vt:lpstr>Reading the Z Table</vt:lpstr>
      <vt:lpstr>Reading the Z Table</vt:lpstr>
      <vt:lpstr>Reading the Z Table</vt:lpstr>
      <vt:lpstr>Z scores and the Normal Distribution</vt:lpstr>
      <vt:lpstr>Exercises</vt:lpstr>
      <vt:lpstr>Exercise # 1</vt:lpstr>
      <vt:lpstr> </vt:lpstr>
      <vt:lpstr>Exercise # 2</vt:lpstr>
      <vt:lpstr> </vt:lpstr>
      <vt:lpstr>Exercise # 3</vt:lpstr>
      <vt:lpstr> </vt:lpstr>
      <vt:lpstr>Exercise # 4</vt:lpstr>
      <vt:lpstr> </vt:lpstr>
      <vt:lpstr>Exercise # 5</vt:lpstr>
      <vt:lpstr> </vt:lpstr>
      <vt:lpstr>Exercise:</vt:lpstr>
      <vt:lpstr>الشريحة 44</vt:lpstr>
      <vt:lpstr>الشريحة 45</vt:lpstr>
      <vt:lpstr>الشريحة 46</vt:lpstr>
      <vt:lpstr>الشريحة 47</vt:lpstr>
      <vt:lpstr>الشريحة 48</vt:lpstr>
      <vt:lpstr>الشريحة 4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Normal Distribution</dc:title>
  <dc:creator>Dr.Shaffi Ahamed</dc:creator>
  <cp:lastModifiedBy>AA</cp:lastModifiedBy>
  <cp:revision>88</cp:revision>
  <cp:lastPrinted>1601-01-01T00:00:00Z</cp:lastPrinted>
  <dcterms:created xsi:type="dcterms:W3CDTF">2004-08-06T01:04:24Z</dcterms:created>
  <dcterms:modified xsi:type="dcterms:W3CDTF">2013-11-13T17:21:22Z</dcterms:modified>
</cp:coreProperties>
</file>